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8BE7E8E" w14:textId="4EB591FC" w:rsidR="001B029D" w:rsidRPr="00426B47" w:rsidRDefault="00724CC6" w:rsidP="00426B47">
      <w:pPr>
        <w:rPr>
          <w:sz w:val="20"/>
          <w:szCs w:val="20"/>
        </w:rPr>
      </w:pPr>
      <w:r>
        <w:rPr>
          <w:sz w:val="20"/>
          <w:szCs w:val="20"/>
        </w:rPr>
        <w:t>Spiral Review</w:t>
      </w:r>
      <w:r w:rsidR="00426B47" w:rsidRPr="00426B47">
        <w:rPr>
          <w:sz w:val="20"/>
          <w:szCs w:val="20"/>
        </w:rPr>
        <w:t xml:space="preserve"> – EOG Review #2</w:t>
      </w:r>
      <w:r w:rsidR="00426B47" w:rsidRPr="00426B47">
        <w:rPr>
          <w:sz w:val="20"/>
          <w:szCs w:val="20"/>
        </w:rPr>
        <w:tab/>
      </w:r>
      <w:r w:rsidR="00426B47">
        <w:rPr>
          <w:sz w:val="20"/>
          <w:szCs w:val="20"/>
        </w:rPr>
        <w:tab/>
      </w:r>
      <w:r w:rsidR="00426B47" w:rsidRPr="00426B47">
        <w:rPr>
          <w:b/>
          <w:sz w:val="20"/>
          <w:szCs w:val="20"/>
        </w:rPr>
        <w:t xml:space="preserve">Yes Calculator </w:t>
      </w:r>
      <w:r w:rsidR="00426B47" w:rsidRPr="00426B47">
        <w:rPr>
          <w:sz w:val="20"/>
          <w:szCs w:val="20"/>
        </w:rPr>
        <w:sym w:font="Wingdings" w:char="F04A"/>
      </w:r>
      <w:r w:rsidR="00426B47" w:rsidRPr="00426B47">
        <w:rPr>
          <w:sz w:val="20"/>
          <w:szCs w:val="20"/>
        </w:rPr>
        <w:tab/>
      </w:r>
      <w:r w:rsidR="00426B47">
        <w:rPr>
          <w:sz w:val="20"/>
          <w:szCs w:val="20"/>
        </w:rPr>
        <w:tab/>
      </w:r>
      <w:r w:rsidR="00426B47" w:rsidRPr="00426B47">
        <w:rPr>
          <w:sz w:val="20"/>
          <w:szCs w:val="20"/>
        </w:rPr>
        <w:tab/>
        <w:t>Name _________________</w:t>
      </w:r>
    </w:p>
    <w:p w14:paraId="4F09E421" w14:textId="5A861EA1" w:rsidR="001B029D" w:rsidRPr="00426B47" w:rsidRDefault="00426B47" w:rsidP="00426B47">
      <w:pPr>
        <w:rPr>
          <w:sz w:val="20"/>
          <w:szCs w:val="20"/>
        </w:rPr>
      </w:pPr>
      <w:r w:rsidRPr="00426B47">
        <w:rPr>
          <w:sz w:val="20"/>
          <w:szCs w:val="20"/>
        </w:rPr>
        <w:t xml:space="preserve">Due </w:t>
      </w:r>
      <w:r w:rsidR="00724CC6">
        <w:rPr>
          <w:b/>
          <w:sz w:val="20"/>
          <w:szCs w:val="20"/>
        </w:rPr>
        <w:t>Monday, March 2</w:t>
      </w:r>
      <w:r w:rsidR="004B110E">
        <w:rPr>
          <w:b/>
          <w:sz w:val="20"/>
          <w:szCs w:val="20"/>
        </w:rPr>
        <w:t>5</w:t>
      </w:r>
      <w:bookmarkStart w:id="0" w:name="_GoBack"/>
      <w:bookmarkEnd w:id="0"/>
      <w:r w:rsidR="00724CC6" w:rsidRPr="00724CC6">
        <w:rPr>
          <w:b/>
          <w:sz w:val="20"/>
          <w:szCs w:val="20"/>
          <w:vertAlign w:val="superscript"/>
        </w:rPr>
        <w:t>th</w:t>
      </w:r>
      <w:r w:rsidR="00724CC6">
        <w:rPr>
          <w:b/>
          <w:sz w:val="20"/>
          <w:szCs w:val="20"/>
        </w:rPr>
        <w:tab/>
      </w:r>
      <w:r w:rsidR="00724CC6">
        <w:rPr>
          <w:b/>
          <w:sz w:val="20"/>
          <w:szCs w:val="20"/>
        </w:rPr>
        <w:tab/>
      </w:r>
      <w:r w:rsidR="00724CC6">
        <w:rPr>
          <w:b/>
          <w:sz w:val="20"/>
          <w:szCs w:val="20"/>
        </w:rPr>
        <w:tab/>
        <w:t>Show Work On Separate Paper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508"/>
        <w:gridCol w:w="5508"/>
      </w:tblGrid>
      <w:tr w:rsidR="00665AEA" w:rsidRPr="00426B47" w14:paraId="16D1C11E" w14:textId="77777777" w:rsidTr="00665AEA">
        <w:tc>
          <w:tcPr>
            <w:tcW w:w="5508" w:type="dxa"/>
          </w:tcPr>
          <w:p w14:paraId="498197F6" w14:textId="77777777" w:rsidR="00426B47" w:rsidRDefault="004B110E" w:rsidP="00426B47">
            <w:pPr>
              <w:rPr>
                <w:sz w:val="20"/>
                <w:szCs w:val="20"/>
              </w:rPr>
            </w:pPr>
            <w:r>
              <w:rPr>
                <w:noProof/>
                <w:sz w:val="20"/>
                <w:szCs w:val="20"/>
              </w:rPr>
              <w:object w:dxaOrig="1440" w:dyaOrig="1440" w14:anchorId="3C1B1BA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9" type="#_x0000_t75" style="position:absolute;margin-left:21.15pt;margin-top:46.4pt;width:45.4pt;height:87.65pt;z-index:251660288;mso-position-horizontal-relative:text;mso-position-vertical-relative:text;mso-width-relative:page;mso-height-relative:page" stroked="t" strokecolor="#bfbfbf [2412]">
                  <v:imagedata r:id="rId5" o:title=""/>
                  <w10:wrap type="square"/>
                </v:shape>
                <o:OLEObject Type="Embed" ProgID="PBrush" ShapeID="_x0000_s1029" DrawAspect="Content" ObjectID="_1614157620" r:id="rId6"/>
              </w:object>
            </w:r>
            <w:r w:rsidR="00426B47" w:rsidRPr="00426B47">
              <w:rPr>
                <w:sz w:val="20"/>
                <w:szCs w:val="20"/>
              </w:rPr>
              <w:t xml:space="preserve">1. What factor could fill in the two empty blanks to create a proportional relationship? </w:t>
            </w:r>
          </w:p>
          <w:p w14:paraId="0BAF8745" w14:textId="77777777" w:rsidR="00426B47" w:rsidRPr="00426B47" w:rsidRDefault="00426B47" w:rsidP="00426B47">
            <w:pPr>
              <w:rPr>
                <w:sz w:val="20"/>
                <w:szCs w:val="20"/>
              </w:rPr>
            </w:pPr>
          </w:p>
          <w:tbl>
            <w:tblPr>
              <w:tblStyle w:val="TableGrid"/>
              <w:tblpPr w:leftFromText="180" w:rightFromText="180" w:vertAnchor="text" w:horzAnchor="page" w:tblpX="2709" w:tblpY="-181"/>
              <w:tblOverlap w:val="never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751"/>
              <w:gridCol w:w="751"/>
            </w:tblGrid>
            <w:tr w:rsidR="00426B47" w:rsidRPr="00426B47" w14:paraId="56FDC108" w14:textId="77777777" w:rsidTr="00426B47">
              <w:trPr>
                <w:trHeight w:val="627"/>
              </w:trPr>
              <w:tc>
                <w:tcPr>
                  <w:tcW w:w="751" w:type="dxa"/>
                </w:tcPr>
                <w:p w14:paraId="67E51FCE" w14:textId="77777777" w:rsidR="00426B47" w:rsidRPr="00426B47" w:rsidRDefault="00426B47" w:rsidP="00426B47">
                  <w:pPr>
                    <w:rPr>
                      <w:sz w:val="20"/>
                      <w:szCs w:val="20"/>
                    </w:rPr>
                  </w:pPr>
                  <w:r w:rsidRPr="00426B47">
                    <w:rPr>
                      <w:sz w:val="20"/>
                      <w:szCs w:val="20"/>
                    </w:rPr>
                    <w:t>A.</w:t>
                  </w:r>
                </w:p>
              </w:tc>
              <w:tc>
                <w:tcPr>
                  <w:tcW w:w="751" w:type="dxa"/>
                </w:tcPr>
                <w:p w14:paraId="5C021573" w14:textId="77777777" w:rsidR="00426B47" w:rsidRPr="00426B47" w:rsidRDefault="00426B47" w:rsidP="00426B47">
                  <w:pPr>
                    <w:rPr>
                      <w:sz w:val="20"/>
                      <w:szCs w:val="20"/>
                    </w:rPr>
                  </w:pPr>
                  <w:r w:rsidRPr="00426B47">
                    <w:rPr>
                      <w:position w:val="-24"/>
                      <w:sz w:val="20"/>
                      <w:szCs w:val="20"/>
                    </w:rPr>
                    <w:object w:dxaOrig="240" w:dyaOrig="620" w14:anchorId="76FFC008">
                      <v:shape id="_x0000_i1026" type="#_x0000_t75" style="width:12pt;height:30.75pt" o:ole="">
                        <v:imagedata r:id="rId7" o:title=""/>
                      </v:shape>
                      <o:OLEObject Type="Embed" ProgID="Equation.3" ShapeID="_x0000_i1026" DrawAspect="Content" ObjectID="_1614157618" r:id="rId8"/>
                    </w:object>
                  </w:r>
                </w:p>
              </w:tc>
            </w:tr>
            <w:tr w:rsidR="00426B47" w:rsidRPr="00426B47" w14:paraId="7676C8DE" w14:textId="77777777" w:rsidTr="00426B47">
              <w:trPr>
                <w:trHeight w:val="627"/>
              </w:trPr>
              <w:tc>
                <w:tcPr>
                  <w:tcW w:w="751" w:type="dxa"/>
                </w:tcPr>
                <w:p w14:paraId="5FE32B18" w14:textId="77777777" w:rsidR="00426B47" w:rsidRPr="00426B47" w:rsidRDefault="00426B47" w:rsidP="00426B47">
                  <w:pPr>
                    <w:rPr>
                      <w:sz w:val="20"/>
                      <w:szCs w:val="20"/>
                    </w:rPr>
                  </w:pPr>
                  <w:r w:rsidRPr="00426B47">
                    <w:rPr>
                      <w:sz w:val="20"/>
                      <w:szCs w:val="20"/>
                    </w:rPr>
                    <w:t>B.</w:t>
                  </w:r>
                </w:p>
              </w:tc>
              <w:tc>
                <w:tcPr>
                  <w:tcW w:w="751" w:type="dxa"/>
                </w:tcPr>
                <w:p w14:paraId="28F913BC" w14:textId="77777777" w:rsidR="00426B47" w:rsidRPr="00426B47" w:rsidRDefault="00426B47" w:rsidP="00426B47">
                  <w:pPr>
                    <w:rPr>
                      <w:sz w:val="20"/>
                      <w:szCs w:val="20"/>
                    </w:rPr>
                  </w:pPr>
                  <w:r w:rsidRPr="00426B47">
                    <w:rPr>
                      <w:sz w:val="20"/>
                      <w:szCs w:val="20"/>
                    </w:rPr>
                    <w:t>1.5</w:t>
                  </w:r>
                </w:p>
              </w:tc>
            </w:tr>
            <w:tr w:rsidR="00426B47" w:rsidRPr="00426B47" w14:paraId="6B5A52E2" w14:textId="77777777" w:rsidTr="00426B47">
              <w:trPr>
                <w:trHeight w:val="627"/>
              </w:trPr>
              <w:tc>
                <w:tcPr>
                  <w:tcW w:w="751" w:type="dxa"/>
                </w:tcPr>
                <w:p w14:paraId="4604E7FB" w14:textId="77777777" w:rsidR="00426B47" w:rsidRPr="00426B47" w:rsidRDefault="00426B47" w:rsidP="00426B47">
                  <w:pPr>
                    <w:rPr>
                      <w:sz w:val="20"/>
                      <w:szCs w:val="20"/>
                    </w:rPr>
                  </w:pPr>
                  <w:r w:rsidRPr="00426B47">
                    <w:rPr>
                      <w:sz w:val="20"/>
                      <w:szCs w:val="20"/>
                    </w:rPr>
                    <w:t>C.</w:t>
                  </w:r>
                </w:p>
              </w:tc>
              <w:tc>
                <w:tcPr>
                  <w:tcW w:w="751" w:type="dxa"/>
                </w:tcPr>
                <w:p w14:paraId="4544616C" w14:textId="77777777" w:rsidR="00426B47" w:rsidRPr="00426B47" w:rsidRDefault="00426B47" w:rsidP="00426B47">
                  <w:pPr>
                    <w:rPr>
                      <w:sz w:val="20"/>
                      <w:szCs w:val="20"/>
                    </w:rPr>
                  </w:pPr>
                  <w:r w:rsidRPr="00426B47">
                    <w:rPr>
                      <w:sz w:val="20"/>
                      <w:szCs w:val="20"/>
                    </w:rPr>
                    <w:t>4</w:t>
                  </w:r>
                </w:p>
              </w:tc>
            </w:tr>
            <w:tr w:rsidR="00426B47" w:rsidRPr="00426B47" w14:paraId="4F54E484" w14:textId="77777777" w:rsidTr="00426B47">
              <w:trPr>
                <w:trHeight w:val="279"/>
              </w:trPr>
              <w:tc>
                <w:tcPr>
                  <w:tcW w:w="751" w:type="dxa"/>
                </w:tcPr>
                <w:p w14:paraId="032AA277" w14:textId="77777777" w:rsidR="00426B47" w:rsidRPr="00426B47" w:rsidRDefault="00426B47" w:rsidP="00426B47">
                  <w:pPr>
                    <w:rPr>
                      <w:sz w:val="20"/>
                      <w:szCs w:val="20"/>
                    </w:rPr>
                  </w:pPr>
                  <w:r w:rsidRPr="00426B47">
                    <w:rPr>
                      <w:sz w:val="20"/>
                      <w:szCs w:val="20"/>
                    </w:rPr>
                    <w:t>D.</w:t>
                  </w:r>
                </w:p>
              </w:tc>
              <w:tc>
                <w:tcPr>
                  <w:tcW w:w="751" w:type="dxa"/>
                </w:tcPr>
                <w:p w14:paraId="15A7542C" w14:textId="77777777" w:rsidR="00426B47" w:rsidRPr="00426B47" w:rsidRDefault="00426B47" w:rsidP="00426B47">
                  <w:pPr>
                    <w:rPr>
                      <w:sz w:val="20"/>
                      <w:szCs w:val="20"/>
                    </w:rPr>
                  </w:pPr>
                  <w:r w:rsidRPr="00426B47">
                    <w:rPr>
                      <w:sz w:val="20"/>
                      <w:szCs w:val="20"/>
                    </w:rPr>
                    <w:t>6</w:t>
                  </w:r>
                </w:p>
              </w:tc>
            </w:tr>
          </w:tbl>
          <w:p w14:paraId="06CF8635" w14:textId="77777777" w:rsidR="0055060D" w:rsidRPr="00426B47" w:rsidRDefault="0055060D" w:rsidP="00426B47">
            <w:pPr>
              <w:rPr>
                <w:sz w:val="20"/>
                <w:szCs w:val="20"/>
              </w:rPr>
            </w:pPr>
          </w:p>
        </w:tc>
        <w:tc>
          <w:tcPr>
            <w:tcW w:w="5508" w:type="dxa"/>
          </w:tcPr>
          <w:p w14:paraId="625C4218" w14:textId="77777777" w:rsidR="00570121" w:rsidRPr="00426B47" w:rsidRDefault="00FF11A0" w:rsidP="00570121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426B47">
              <w:rPr>
                <w:color w:val="000000"/>
                <w:sz w:val="20"/>
                <w:szCs w:val="20"/>
              </w:rPr>
              <w:t xml:space="preserve">2. </w:t>
            </w:r>
            <w:r w:rsidR="00570121" w:rsidRPr="00426B47">
              <w:rPr>
                <w:color w:val="000000"/>
                <w:sz w:val="20"/>
                <w:szCs w:val="20"/>
              </w:rPr>
              <w:t>The ladders shown below are standing against the wall at the same angle. How high up the wall does the longer ladder go? (All measurements are in feet.)</w:t>
            </w:r>
          </w:p>
          <w:p w14:paraId="08607E52" w14:textId="77777777" w:rsidR="00570121" w:rsidRPr="00426B47" w:rsidRDefault="00570121" w:rsidP="00570121">
            <w:pPr>
              <w:keepLines/>
              <w:suppressAutoHyphens/>
              <w:autoSpaceDE w:val="0"/>
              <w:autoSpaceDN w:val="0"/>
              <w:adjustRightInd w:val="0"/>
              <w:spacing w:before="120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426B47">
              <w:rPr>
                <w:rFonts w:ascii="Times New Roman" w:hAnsi="Times New Roman"/>
                <w:noProof/>
                <w:color w:val="000000"/>
                <w:sz w:val="20"/>
                <w:szCs w:val="20"/>
              </w:rPr>
              <w:drawing>
                <wp:anchor distT="0" distB="0" distL="114300" distR="114300" simplePos="0" relativeHeight="251661312" behindDoc="0" locked="0" layoutInCell="1" allowOverlap="1" wp14:anchorId="4C76FD39" wp14:editId="0BDD598A">
                  <wp:simplePos x="0" y="0"/>
                  <wp:positionH relativeFrom="column">
                    <wp:posOffset>14478</wp:posOffset>
                  </wp:positionH>
                  <wp:positionV relativeFrom="paragraph">
                    <wp:posOffset>78359</wp:posOffset>
                  </wp:positionV>
                  <wp:extent cx="1427988" cy="1085088"/>
                  <wp:effectExtent l="19050" t="0" r="762" b="0"/>
                  <wp:wrapSquare wrapText="bothSides"/>
                  <wp:docPr id="1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7988" cy="108508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14:paraId="78DABCF8" w14:textId="77777777" w:rsidR="00570121" w:rsidRPr="00426B47" w:rsidRDefault="00570121" w:rsidP="00570121">
            <w:pPr>
              <w:pStyle w:val="ListParagraph"/>
              <w:keepLines/>
              <w:numPr>
                <w:ilvl w:val="0"/>
                <w:numId w:val="8"/>
              </w:numPr>
              <w:suppressAutoHyphens/>
              <w:autoSpaceDE w:val="0"/>
              <w:autoSpaceDN w:val="0"/>
              <w:adjustRightInd w:val="0"/>
              <w:spacing w:before="120"/>
              <w:rPr>
                <w:color w:val="000000"/>
                <w:sz w:val="20"/>
                <w:szCs w:val="20"/>
              </w:rPr>
            </w:pPr>
            <w:r w:rsidRPr="00426B47">
              <w:rPr>
                <w:color w:val="000000"/>
                <w:sz w:val="20"/>
                <w:szCs w:val="20"/>
              </w:rPr>
              <w:t xml:space="preserve"> 25 feet</w:t>
            </w:r>
          </w:p>
          <w:p w14:paraId="7A90643C" w14:textId="77777777" w:rsidR="00570121" w:rsidRPr="00426B47" w:rsidRDefault="00570121" w:rsidP="00570121">
            <w:pPr>
              <w:pStyle w:val="ListParagraph"/>
              <w:keepLines/>
              <w:numPr>
                <w:ilvl w:val="0"/>
                <w:numId w:val="8"/>
              </w:numPr>
              <w:suppressAutoHyphens/>
              <w:autoSpaceDE w:val="0"/>
              <w:autoSpaceDN w:val="0"/>
              <w:adjustRightInd w:val="0"/>
              <w:spacing w:before="120"/>
              <w:rPr>
                <w:color w:val="000000"/>
                <w:sz w:val="20"/>
                <w:szCs w:val="20"/>
              </w:rPr>
            </w:pPr>
            <w:r w:rsidRPr="00426B47">
              <w:rPr>
                <w:color w:val="000000"/>
                <w:sz w:val="20"/>
                <w:szCs w:val="20"/>
              </w:rPr>
              <w:t>12.5 feet</w:t>
            </w:r>
          </w:p>
          <w:p w14:paraId="1062529A" w14:textId="77777777" w:rsidR="00570121" w:rsidRPr="00426B47" w:rsidRDefault="00570121" w:rsidP="00570121">
            <w:pPr>
              <w:pStyle w:val="ListParagraph"/>
              <w:keepLines/>
              <w:numPr>
                <w:ilvl w:val="0"/>
                <w:numId w:val="8"/>
              </w:numPr>
              <w:suppressAutoHyphens/>
              <w:autoSpaceDE w:val="0"/>
              <w:autoSpaceDN w:val="0"/>
              <w:adjustRightInd w:val="0"/>
              <w:spacing w:before="120"/>
              <w:rPr>
                <w:color w:val="000000"/>
                <w:sz w:val="20"/>
                <w:szCs w:val="20"/>
              </w:rPr>
            </w:pPr>
            <w:r w:rsidRPr="00426B47">
              <w:rPr>
                <w:color w:val="000000"/>
                <w:sz w:val="20"/>
                <w:szCs w:val="20"/>
              </w:rPr>
              <w:t>14 feet</w:t>
            </w:r>
          </w:p>
          <w:p w14:paraId="27079AB7" w14:textId="77777777" w:rsidR="00570121" w:rsidRPr="00426B47" w:rsidRDefault="00570121" w:rsidP="00570121">
            <w:pPr>
              <w:pStyle w:val="ListParagraph"/>
              <w:keepLines/>
              <w:numPr>
                <w:ilvl w:val="0"/>
                <w:numId w:val="8"/>
              </w:numPr>
              <w:suppressAutoHyphens/>
              <w:autoSpaceDE w:val="0"/>
              <w:autoSpaceDN w:val="0"/>
              <w:adjustRightInd w:val="0"/>
              <w:spacing w:before="120"/>
              <w:rPr>
                <w:color w:val="000000"/>
                <w:sz w:val="20"/>
                <w:szCs w:val="20"/>
              </w:rPr>
            </w:pPr>
            <w:r w:rsidRPr="00426B47">
              <w:rPr>
                <w:color w:val="000000"/>
                <w:sz w:val="20"/>
                <w:szCs w:val="20"/>
              </w:rPr>
              <w:t>11.25 feet</w:t>
            </w:r>
          </w:p>
          <w:p w14:paraId="69C71DDE" w14:textId="77777777" w:rsidR="0031568D" w:rsidRPr="00426B47" w:rsidRDefault="0031568D" w:rsidP="00570121">
            <w:pPr>
              <w:jc w:val="right"/>
              <w:rPr>
                <w:color w:val="000000"/>
                <w:sz w:val="20"/>
                <w:szCs w:val="20"/>
              </w:rPr>
            </w:pPr>
          </w:p>
        </w:tc>
      </w:tr>
      <w:tr w:rsidR="00426B47" w:rsidRPr="00426B47" w14:paraId="4DE185F1" w14:textId="77777777" w:rsidTr="00665AEA">
        <w:tc>
          <w:tcPr>
            <w:tcW w:w="5508" w:type="dxa"/>
          </w:tcPr>
          <w:p w14:paraId="07EA4BDB" w14:textId="77777777" w:rsidR="00426B47" w:rsidRPr="00426B47" w:rsidRDefault="00426B47" w:rsidP="00426B4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  <w:r w:rsidRPr="00426B47">
              <w:rPr>
                <w:sz w:val="20"/>
                <w:szCs w:val="20"/>
              </w:rPr>
              <w:t>. The table below shows the amount of money that Bonnie spent during her last trip to Target.</w:t>
            </w:r>
          </w:p>
          <w:tbl>
            <w:tblPr>
              <w:tblStyle w:val="TableGrid"/>
              <w:tblW w:w="0" w:type="auto"/>
              <w:tblInd w:w="625" w:type="dxa"/>
              <w:tblLook w:val="04A0" w:firstRow="1" w:lastRow="0" w:firstColumn="1" w:lastColumn="0" w:noHBand="0" w:noVBand="1"/>
            </w:tblPr>
            <w:tblGrid>
              <w:gridCol w:w="2013"/>
              <w:gridCol w:w="1767"/>
            </w:tblGrid>
            <w:tr w:rsidR="00426B47" w:rsidRPr="00426B47" w14:paraId="63194E63" w14:textId="77777777" w:rsidTr="00426B47">
              <w:tc>
                <w:tcPr>
                  <w:tcW w:w="3780" w:type="dxa"/>
                  <w:gridSpan w:val="2"/>
                </w:tcPr>
                <w:p w14:paraId="426CCDA0" w14:textId="77777777" w:rsidR="00426B47" w:rsidRPr="00426B47" w:rsidRDefault="00426B47" w:rsidP="00426B47">
                  <w:pPr>
                    <w:jc w:val="center"/>
                    <w:rPr>
                      <w:sz w:val="20"/>
                      <w:szCs w:val="20"/>
                    </w:rPr>
                  </w:pPr>
                  <w:r w:rsidRPr="00426B47">
                    <w:rPr>
                      <w:sz w:val="20"/>
                      <w:szCs w:val="20"/>
                    </w:rPr>
                    <w:t>Target Purchases</w:t>
                  </w:r>
                </w:p>
              </w:tc>
            </w:tr>
            <w:tr w:rsidR="00426B47" w:rsidRPr="00426B47" w14:paraId="4C0BA847" w14:textId="77777777" w:rsidTr="00426B47">
              <w:tc>
                <w:tcPr>
                  <w:tcW w:w="2013" w:type="dxa"/>
                </w:tcPr>
                <w:p w14:paraId="5CE10EF2" w14:textId="77777777" w:rsidR="00426B47" w:rsidRPr="00426B47" w:rsidRDefault="00426B47" w:rsidP="00426B47">
                  <w:pPr>
                    <w:jc w:val="center"/>
                    <w:rPr>
                      <w:sz w:val="20"/>
                      <w:szCs w:val="20"/>
                    </w:rPr>
                  </w:pPr>
                  <w:r w:rsidRPr="00426B47">
                    <w:rPr>
                      <w:sz w:val="20"/>
                      <w:szCs w:val="20"/>
                    </w:rPr>
                    <w:t>Clothing</w:t>
                  </w:r>
                </w:p>
              </w:tc>
              <w:tc>
                <w:tcPr>
                  <w:tcW w:w="1767" w:type="dxa"/>
                </w:tcPr>
                <w:p w14:paraId="410731BB" w14:textId="77777777" w:rsidR="00426B47" w:rsidRPr="00426B47" w:rsidRDefault="00426B47" w:rsidP="00426B47">
                  <w:pPr>
                    <w:jc w:val="center"/>
                    <w:rPr>
                      <w:sz w:val="20"/>
                      <w:szCs w:val="20"/>
                    </w:rPr>
                  </w:pPr>
                  <w:r w:rsidRPr="00426B47">
                    <w:rPr>
                      <w:sz w:val="20"/>
                      <w:szCs w:val="20"/>
                    </w:rPr>
                    <w:t>$56</w:t>
                  </w:r>
                </w:p>
              </w:tc>
            </w:tr>
            <w:tr w:rsidR="00426B47" w:rsidRPr="00426B47" w14:paraId="5AB17F60" w14:textId="77777777" w:rsidTr="00426B47">
              <w:tc>
                <w:tcPr>
                  <w:tcW w:w="2013" w:type="dxa"/>
                </w:tcPr>
                <w:p w14:paraId="7643815C" w14:textId="77777777" w:rsidR="00426B47" w:rsidRPr="00426B47" w:rsidRDefault="00426B47" w:rsidP="00426B47">
                  <w:pPr>
                    <w:jc w:val="center"/>
                    <w:rPr>
                      <w:sz w:val="20"/>
                      <w:szCs w:val="20"/>
                    </w:rPr>
                  </w:pPr>
                  <w:r w:rsidRPr="00426B47">
                    <w:rPr>
                      <w:sz w:val="20"/>
                      <w:szCs w:val="20"/>
                    </w:rPr>
                    <w:t>Groceries</w:t>
                  </w:r>
                </w:p>
              </w:tc>
              <w:tc>
                <w:tcPr>
                  <w:tcW w:w="1767" w:type="dxa"/>
                </w:tcPr>
                <w:p w14:paraId="16C690E6" w14:textId="77777777" w:rsidR="00426B47" w:rsidRPr="00426B47" w:rsidRDefault="00426B47" w:rsidP="00426B47">
                  <w:pPr>
                    <w:jc w:val="center"/>
                    <w:rPr>
                      <w:sz w:val="20"/>
                      <w:szCs w:val="20"/>
                    </w:rPr>
                  </w:pPr>
                  <w:r w:rsidRPr="00426B47">
                    <w:rPr>
                      <w:sz w:val="20"/>
                      <w:szCs w:val="20"/>
                    </w:rPr>
                    <w:t>$82</w:t>
                  </w:r>
                </w:p>
              </w:tc>
            </w:tr>
            <w:tr w:rsidR="00426B47" w:rsidRPr="00426B47" w14:paraId="4AA50E84" w14:textId="77777777" w:rsidTr="00426B47">
              <w:tc>
                <w:tcPr>
                  <w:tcW w:w="2013" w:type="dxa"/>
                </w:tcPr>
                <w:p w14:paraId="66706C13" w14:textId="77777777" w:rsidR="00426B47" w:rsidRPr="00426B47" w:rsidRDefault="00426B47" w:rsidP="00426B47">
                  <w:pPr>
                    <w:jc w:val="center"/>
                    <w:rPr>
                      <w:sz w:val="20"/>
                      <w:szCs w:val="20"/>
                    </w:rPr>
                  </w:pPr>
                  <w:r w:rsidRPr="00426B47">
                    <w:rPr>
                      <w:sz w:val="20"/>
                      <w:szCs w:val="20"/>
                    </w:rPr>
                    <w:t>School Supplies</w:t>
                  </w:r>
                </w:p>
              </w:tc>
              <w:tc>
                <w:tcPr>
                  <w:tcW w:w="1767" w:type="dxa"/>
                </w:tcPr>
                <w:p w14:paraId="01EF0BD1" w14:textId="77777777" w:rsidR="00426B47" w:rsidRPr="00426B47" w:rsidRDefault="00426B47" w:rsidP="00426B47">
                  <w:pPr>
                    <w:jc w:val="center"/>
                    <w:rPr>
                      <w:sz w:val="20"/>
                      <w:szCs w:val="20"/>
                    </w:rPr>
                  </w:pPr>
                  <w:r w:rsidRPr="00426B47">
                    <w:rPr>
                      <w:sz w:val="20"/>
                      <w:szCs w:val="20"/>
                    </w:rPr>
                    <w:t>$16</w:t>
                  </w:r>
                </w:p>
              </w:tc>
            </w:tr>
          </w:tbl>
          <w:p w14:paraId="392AC3A2" w14:textId="77777777" w:rsidR="00426B47" w:rsidRPr="00426B47" w:rsidRDefault="00426B47" w:rsidP="00426B47">
            <w:pPr>
              <w:rPr>
                <w:sz w:val="20"/>
                <w:szCs w:val="20"/>
              </w:rPr>
            </w:pPr>
            <w:r w:rsidRPr="00426B47">
              <w:rPr>
                <w:sz w:val="20"/>
                <w:szCs w:val="20"/>
              </w:rPr>
              <w:t xml:space="preserve"> </w:t>
            </w:r>
          </w:p>
          <w:p w14:paraId="389FFAFD" w14:textId="77777777" w:rsidR="00426B47" w:rsidRPr="00426B47" w:rsidRDefault="00426B47" w:rsidP="00426B47">
            <w:pPr>
              <w:rPr>
                <w:sz w:val="20"/>
                <w:szCs w:val="20"/>
              </w:rPr>
            </w:pPr>
            <w:r w:rsidRPr="00426B47">
              <w:rPr>
                <w:sz w:val="20"/>
                <w:szCs w:val="20"/>
              </w:rPr>
              <w:t xml:space="preserve">To the nearest percent, what percent of the total did she spend on groceries?  </w:t>
            </w:r>
          </w:p>
          <w:p w14:paraId="6C6C8D48" w14:textId="77777777" w:rsidR="00426B47" w:rsidRPr="00426B47" w:rsidRDefault="00426B47" w:rsidP="00426B47">
            <w:pPr>
              <w:pStyle w:val="ListParagraph"/>
              <w:numPr>
                <w:ilvl w:val="0"/>
                <w:numId w:val="10"/>
              </w:numPr>
              <w:rPr>
                <w:sz w:val="20"/>
                <w:szCs w:val="20"/>
              </w:rPr>
            </w:pPr>
            <w:r w:rsidRPr="00426B47">
              <w:rPr>
                <w:sz w:val="20"/>
                <w:szCs w:val="20"/>
              </w:rPr>
              <w:t>10%</w:t>
            </w:r>
          </w:p>
          <w:p w14:paraId="1B74E70A" w14:textId="77777777" w:rsidR="00426B47" w:rsidRPr="00426B47" w:rsidRDefault="00426B47" w:rsidP="00426B47">
            <w:pPr>
              <w:pStyle w:val="ListParagraph"/>
              <w:numPr>
                <w:ilvl w:val="0"/>
                <w:numId w:val="10"/>
              </w:numPr>
              <w:rPr>
                <w:sz w:val="20"/>
                <w:szCs w:val="20"/>
              </w:rPr>
            </w:pPr>
            <w:r w:rsidRPr="00426B47">
              <w:rPr>
                <w:sz w:val="20"/>
                <w:szCs w:val="20"/>
              </w:rPr>
              <w:t>36%</w:t>
            </w:r>
          </w:p>
          <w:p w14:paraId="6ED0230D" w14:textId="77777777" w:rsidR="00426B47" w:rsidRPr="00426B47" w:rsidRDefault="00426B47" w:rsidP="00426B47">
            <w:pPr>
              <w:pStyle w:val="ListParagraph"/>
              <w:numPr>
                <w:ilvl w:val="0"/>
                <w:numId w:val="10"/>
              </w:numPr>
              <w:rPr>
                <w:sz w:val="20"/>
                <w:szCs w:val="20"/>
              </w:rPr>
            </w:pPr>
            <w:r w:rsidRPr="00426B47">
              <w:rPr>
                <w:sz w:val="20"/>
                <w:szCs w:val="20"/>
              </w:rPr>
              <w:t>53%</w:t>
            </w:r>
          </w:p>
          <w:p w14:paraId="41DDA14F" w14:textId="77777777" w:rsidR="00426B47" w:rsidRPr="00426B47" w:rsidRDefault="00426B47" w:rsidP="00426B47">
            <w:pPr>
              <w:pStyle w:val="ListParagraph"/>
              <w:numPr>
                <w:ilvl w:val="0"/>
                <w:numId w:val="10"/>
              </w:numPr>
              <w:rPr>
                <w:sz w:val="20"/>
                <w:szCs w:val="20"/>
              </w:rPr>
            </w:pPr>
            <w:r w:rsidRPr="00426B47">
              <w:rPr>
                <w:sz w:val="20"/>
                <w:szCs w:val="20"/>
              </w:rPr>
              <w:t>88%</w:t>
            </w:r>
          </w:p>
        </w:tc>
        <w:tc>
          <w:tcPr>
            <w:tcW w:w="5508" w:type="dxa"/>
          </w:tcPr>
          <w:p w14:paraId="6E8229A4" w14:textId="77777777" w:rsidR="00426B47" w:rsidRPr="00426B47" w:rsidRDefault="00426B47" w:rsidP="00F55643">
            <w:pPr>
              <w:rPr>
                <w:rFonts w:eastAsia="Calibri" w:cs="Times New Roman"/>
                <w:sz w:val="20"/>
                <w:szCs w:val="20"/>
              </w:rPr>
            </w:pPr>
            <w:r w:rsidRPr="00426B47">
              <w:rPr>
                <w:rFonts w:eastAsia="Calibri" w:cs="Times New Roman"/>
                <w:sz w:val="20"/>
                <w:szCs w:val="20"/>
              </w:rPr>
              <w:t>4. A 3-pound package of ground beef is $</w:t>
            </w:r>
            <w:r w:rsidRPr="00426B47">
              <w:rPr>
                <w:sz w:val="20"/>
                <w:szCs w:val="20"/>
              </w:rPr>
              <w:t>7.80</w:t>
            </w:r>
            <w:r w:rsidRPr="00426B47">
              <w:rPr>
                <w:rFonts w:eastAsia="Calibri" w:cs="Times New Roman"/>
                <w:sz w:val="20"/>
                <w:szCs w:val="20"/>
              </w:rPr>
              <w:t>.  A ½-pound package is $1.28.  What is the difference in the cost per pound between the larger and smaller packages of beef?</w:t>
            </w:r>
          </w:p>
          <w:p w14:paraId="12845F88" w14:textId="77777777" w:rsidR="00426B47" w:rsidRPr="00426B47" w:rsidRDefault="00426B47" w:rsidP="00F55643">
            <w:pPr>
              <w:rPr>
                <w:rFonts w:eastAsia="Calibri" w:cs="Times New Roman"/>
                <w:sz w:val="20"/>
                <w:szCs w:val="20"/>
              </w:rPr>
            </w:pPr>
          </w:p>
          <w:p w14:paraId="7B51AE0F" w14:textId="77777777" w:rsidR="00426B47" w:rsidRPr="00426B47" w:rsidRDefault="00426B47" w:rsidP="0031568D">
            <w:pPr>
              <w:pStyle w:val="ListParagraph"/>
              <w:numPr>
                <w:ilvl w:val="0"/>
                <w:numId w:val="5"/>
              </w:numPr>
              <w:rPr>
                <w:sz w:val="20"/>
                <w:szCs w:val="20"/>
              </w:rPr>
            </w:pPr>
            <w:r w:rsidRPr="00426B47">
              <w:rPr>
                <w:sz w:val="20"/>
                <w:szCs w:val="20"/>
              </w:rPr>
              <w:t xml:space="preserve"> The larger package costs $6.52 per pound more than the smaller package.</w:t>
            </w:r>
          </w:p>
          <w:p w14:paraId="078F647F" w14:textId="77777777" w:rsidR="00426B47" w:rsidRPr="00426B47" w:rsidRDefault="00426B47" w:rsidP="0031568D">
            <w:pPr>
              <w:pStyle w:val="ListParagraph"/>
              <w:numPr>
                <w:ilvl w:val="0"/>
                <w:numId w:val="5"/>
              </w:numPr>
              <w:rPr>
                <w:sz w:val="20"/>
                <w:szCs w:val="20"/>
              </w:rPr>
            </w:pPr>
            <w:r w:rsidRPr="00426B47">
              <w:rPr>
                <w:sz w:val="20"/>
                <w:szCs w:val="20"/>
              </w:rPr>
              <w:t>The larger package costs $2.60 more per pound than the smaller package.</w:t>
            </w:r>
          </w:p>
          <w:p w14:paraId="230F171B" w14:textId="77777777" w:rsidR="00426B47" w:rsidRPr="00426B47" w:rsidRDefault="00426B47" w:rsidP="0031568D">
            <w:pPr>
              <w:pStyle w:val="ListParagraph"/>
              <w:numPr>
                <w:ilvl w:val="0"/>
                <w:numId w:val="5"/>
              </w:numPr>
              <w:rPr>
                <w:sz w:val="20"/>
                <w:szCs w:val="20"/>
              </w:rPr>
            </w:pPr>
            <w:r w:rsidRPr="00426B47">
              <w:rPr>
                <w:sz w:val="20"/>
                <w:szCs w:val="20"/>
              </w:rPr>
              <w:t xml:space="preserve">The larger package costs $1.32 more per pound than the smaller package.  </w:t>
            </w:r>
          </w:p>
          <w:p w14:paraId="14F63EC7" w14:textId="77777777" w:rsidR="00426B47" w:rsidRPr="00426B47" w:rsidRDefault="00426B47" w:rsidP="0031568D">
            <w:pPr>
              <w:pStyle w:val="ListParagraph"/>
              <w:numPr>
                <w:ilvl w:val="0"/>
                <w:numId w:val="5"/>
              </w:numPr>
              <w:rPr>
                <w:sz w:val="20"/>
                <w:szCs w:val="20"/>
              </w:rPr>
            </w:pPr>
            <w:r w:rsidRPr="00426B47">
              <w:rPr>
                <w:sz w:val="20"/>
                <w:szCs w:val="20"/>
              </w:rPr>
              <w:t xml:space="preserve">The larger package costs $0.04 more per pound than the smaller package.  </w:t>
            </w:r>
          </w:p>
          <w:p w14:paraId="45D31536" w14:textId="77777777" w:rsidR="00426B47" w:rsidRPr="00426B47" w:rsidRDefault="00426B47" w:rsidP="00FF11A0">
            <w:pPr>
              <w:tabs>
                <w:tab w:val="right" w:pos="5292"/>
              </w:tabs>
              <w:rPr>
                <w:sz w:val="20"/>
                <w:szCs w:val="20"/>
              </w:rPr>
            </w:pPr>
            <w:r w:rsidRPr="00426B47">
              <w:rPr>
                <w:rFonts w:eastAsia="Calibri" w:cs="Times New Roman"/>
                <w:sz w:val="20"/>
                <w:szCs w:val="20"/>
              </w:rPr>
              <w:t xml:space="preserve">   </w:t>
            </w:r>
            <w:r w:rsidRPr="00426B47">
              <w:rPr>
                <w:sz w:val="20"/>
                <w:szCs w:val="20"/>
              </w:rPr>
              <w:tab/>
            </w:r>
          </w:p>
        </w:tc>
      </w:tr>
      <w:tr w:rsidR="00426B47" w:rsidRPr="00426B47" w14:paraId="769B683B" w14:textId="77777777" w:rsidTr="00665AEA">
        <w:tc>
          <w:tcPr>
            <w:tcW w:w="5508" w:type="dxa"/>
          </w:tcPr>
          <w:p w14:paraId="5FDC59C6" w14:textId="77777777" w:rsidR="00426B47" w:rsidRPr="00426B47" w:rsidRDefault="00426B47" w:rsidP="00570121">
            <w:pPr>
              <w:rPr>
                <w:sz w:val="20"/>
                <w:szCs w:val="20"/>
              </w:rPr>
            </w:pPr>
            <w:r w:rsidRPr="00426B47">
              <w:rPr>
                <w:rFonts w:eastAsia="Calibri" w:cs="Times New Roman"/>
                <w:sz w:val="20"/>
                <w:szCs w:val="20"/>
              </w:rPr>
              <w:t xml:space="preserve">5. Lauren made 15 cups of lemonade by mixing lemon juice and sugar water.  The ratio of lemon juice to sugar water is </w:t>
            </w:r>
            <w:proofErr w:type="gramStart"/>
            <w:r w:rsidRPr="00426B47">
              <w:rPr>
                <w:rFonts w:eastAsia="Calibri" w:cs="Times New Roman"/>
                <w:sz w:val="20"/>
                <w:szCs w:val="20"/>
              </w:rPr>
              <w:t>2 :</w:t>
            </w:r>
            <w:proofErr w:type="gramEnd"/>
            <w:r w:rsidRPr="00426B47">
              <w:rPr>
                <w:rFonts w:eastAsia="Calibri" w:cs="Times New Roman"/>
                <w:sz w:val="20"/>
                <w:szCs w:val="20"/>
              </w:rPr>
              <w:t xml:space="preserve"> 3.  How many cups of lemon juice are in the lemonade?</w:t>
            </w:r>
          </w:p>
          <w:p w14:paraId="236CD800" w14:textId="77777777" w:rsidR="00426B47" w:rsidRPr="00426B47" w:rsidRDefault="00426B47" w:rsidP="00570121">
            <w:pPr>
              <w:rPr>
                <w:sz w:val="20"/>
                <w:szCs w:val="20"/>
              </w:rPr>
            </w:pPr>
          </w:p>
          <w:p w14:paraId="21A72E07" w14:textId="77777777" w:rsidR="00426B47" w:rsidRPr="00426B47" w:rsidRDefault="00426B47" w:rsidP="00570121">
            <w:pPr>
              <w:pStyle w:val="ListParagraph"/>
              <w:numPr>
                <w:ilvl w:val="0"/>
                <w:numId w:val="6"/>
              </w:numPr>
              <w:rPr>
                <w:sz w:val="20"/>
                <w:szCs w:val="20"/>
              </w:rPr>
            </w:pPr>
            <w:r w:rsidRPr="00426B47">
              <w:rPr>
                <w:sz w:val="20"/>
                <w:szCs w:val="20"/>
              </w:rPr>
              <w:t xml:space="preserve"> 6 cups</w:t>
            </w:r>
          </w:p>
          <w:p w14:paraId="259D7499" w14:textId="77777777" w:rsidR="00426B47" w:rsidRPr="00426B47" w:rsidRDefault="00426B47" w:rsidP="00570121">
            <w:pPr>
              <w:pStyle w:val="ListParagraph"/>
              <w:numPr>
                <w:ilvl w:val="0"/>
                <w:numId w:val="6"/>
              </w:numPr>
              <w:rPr>
                <w:sz w:val="20"/>
                <w:szCs w:val="20"/>
              </w:rPr>
            </w:pPr>
            <w:r w:rsidRPr="00426B47">
              <w:rPr>
                <w:sz w:val="20"/>
                <w:szCs w:val="20"/>
              </w:rPr>
              <w:t>9 cups</w:t>
            </w:r>
          </w:p>
          <w:p w14:paraId="248ED1F3" w14:textId="77777777" w:rsidR="00426B47" w:rsidRPr="00426B47" w:rsidRDefault="00426B47" w:rsidP="00570121">
            <w:pPr>
              <w:pStyle w:val="ListParagraph"/>
              <w:numPr>
                <w:ilvl w:val="0"/>
                <w:numId w:val="6"/>
              </w:numPr>
              <w:rPr>
                <w:sz w:val="20"/>
                <w:szCs w:val="20"/>
              </w:rPr>
            </w:pPr>
            <w:r w:rsidRPr="00426B47">
              <w:rPr>
                <w:sz w:val="20"/>
                <w:szCs w:val="20"/>
              </w:rPr>
              <w:t>10 cups</w:t>
            </w:r>
          </w:p>
          <w:p w14:paraId="16190BE1" w14:textId="77777777" w:rsidR="00426B47" w:rsidRPr="00426B47" w:rsidRDefault="00426B47" w:rsidP="00570121">
            <w:pPr>
              <w:pStyle w:val="ListParagraph"/>
              <w:numPr>
                <w:ilvl w:val="0"/>
                <w:numId w:val="6"/>
              </w:numPr>
              <w:rPr>
                <w:sz w:val="20"/>
                <w:szCs w:val="20"/>
              </w:rPr>
            </w:pPr>
            <w:r w:rsidRPr="00426B47">
              <w:rPr>
                <w:sz w:val="20"/>
                <w:szCs w:val="20"/>
              </w:rPr>
              <w:t>22.5 cups</w:t>
            </w:r>
          </w:p>
          <w:p w14:paraId="59E97DD8" w14:textId="77777777" w:rsidR="00426B47" w:rsidRPr="00426B47" w:rsidRDefault="00426B47" w:rsidP="00E905CD">
            <w:pPr>
              <w:tabs>
                <w:tab w:val="center" w:pos="2646"/>
                <w:tab w:val="left" w:pos="4043"/>
              </w:tabs>
              <w:rPr>
                <w:sz w:val="20"/>
                <w:szCs w:val="20"/>
              </w:rPr>
            </w:pPr>
          </w:p>
        </w:tc>
        <w:tc>
          <w:tcPr>
            <w:tcW w:w="5508" w:type="dxa"/>
          </w:tcPr>
          <w:p w14:paraId="6D8DAFC4" w14:textId="77777777" w:rsidR="00426B47" w:rsidRPr="00426B47" w:rsidRDefault="00426B47" w:rsidP="003A2E0D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426B47">
              <w:rPr>
                <w:sz w:val="20"/>
                <w:szCs w:val="20"/>
              </w:rPr>
              <w:t>6. Penelope</w:t>
            </w:r>
            <w:r w:rsidRPr="00426B47">
              <w:rPr>
                <w:color w:val="000000"/>
                <w:sz w:val="20"/>
                <w:szCs w:val="20"/>
              </w:rPr>
              <w:t xml:space="preserve"> is driving to college.  She looks at a map to find out how far she has to drive. On the map, Penelope measures the distance to be 7.5 inches.   If the map scale is 1.5 in. = 40 mi, how many miles does Penelope need to drive?</w:t>
            </w:r>
          </w:p>
          <w:p w14:paraId="6F9CEC69" w14:textId="77777777" w:rsidR="00426B47" w:rsidRPr="00426B47" w:rsidRDefault="00426B47" w:rsidP="003A2E0D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</w:p>
          <w:p w14:paraId="72265BDF" w14:textId="77777777" w:rsidR="00426B47" w:rsidRPr="00426B47" w:rsidRDefault="00426B47" w:rsidP="003A2E0D">
            <w:pPr>
              <w:numPr>
                <w:ilvl w:val="0"/>
                <w:numId w:val="9"/>
              </w:numPr>
              <w:rPr>
                <w:sz w:val="20"/>
                <w:szCs w:val="20"/>
              </w:rPr>
            </w:pPr>
            <w:r w:rsidRPr="00426B47">
              <w:rPr>
                <w:sz w:val="20"/>
                <w:szCs w:val="20"/>
              </w:rPr>
              <w:t>200 miles</w:t>
            </w:r>
          </w:p>
          <w:p w14:paraId="449F7139" w14:textId="77777777" w:rsidR="00426B47" w:rsidRPr="00426B47" w:rsidRDefault="00426B47" w:rsidP="003A2E0D">
            <w:pPr>
              <w:numPr>
                <w:ilvl w:val="0"/>
                <w:numId w:val="9"/>
              </w:numPr>
              <w:rPr>
                <w:sz w:val="20"/>
                <w:szCs w:val="20"/>
              </w:rPr>
            </w:pPr>
            <w:r w:rsidRPr="00426B47">
              <w:rPr>
                <w:sz w:val="20"/>
                <w:szCs w:val="20"/>
              </w:rPr>
              <w:t>210 miles</w:t>
            </w:r>
            <w:r w:rsidRPr="00426B47">
              <w:rPr>
                <w:sz w:val="20"/>
                <w:szCs w:val="20"/>
              </w:rPr>
              <w:tab/>
            </w:r>
            <w:r w:rsidRPr="00426B47">
              <w:rPr>
                <w:sz w:val="20"/>
                <w:szCs w:val="20"/>
              </w:rPr>
              <w:tab/>
            </w:r>
          </w:p>
          <w:p w14:paraId="33C7713F" w14:textId="77777777" w:rsidR="00426B47" w:rsidRPr="00426B47" w:rsidRDefault="00426B47" w:rsidP="003A2E0D">
            <w:pPr>
              <w:numPr>
                <w:ilvl w:val="0"/>
                <w:numId w:val="9"/>
              </w:numPr>
              <w:rPr>
                <w:sz w:val="20"/>
                <w:szCs w:val="20"/>
              </w:rPr>
            </w:pPr>
            <w:r w:rsidRPr="00426B47">
              <w:rPr>
                <w:sz w:val="20"/>
                <w:szCs w:val="20"/>
              </w:rPr>
              <w:t>300 miles</w:t>
            </w:r>
          </w:p>
          <w:p w14:paraId="05505A0D" w14:textId="77777777" w:rsidR="00426B47" w:rsidRPr="00426B47" w:rsidRDefault="00426B47" w:rsidP="00426B47">
            <w:pPr>
              <w:numPr>
                <w:ilvl w:val="0"/>
                <w:numId w:val="9"/>
              </w:numPr>
              <w:rPr>
                <w:sz w:val="20"/>
                <w:szCs w:val="20"/>
              </w:rPr>
            </w:pPr>
            <w:r w:rsidRPr="00426B47">
              <w:rPr>
                <w:position w:val="-22"/>
                <w:sz w:val="20"/>
                <w:szCs w:val="20"/>
              </w:rPr>
              <w:object w:dxaOrig="880" w:dyaOrig="580" w14:anchorId="45C0B0D7">
                <v:shape id="_x0000_i1027" type="#_x0000_t75" style="width:44.25pt;height:30pt" o:ole="">
                  <v:imagedata r:id="rId10" o:title=""/>
                </v:shape>
                <o:OLEObject Type="Embed" ProgID="Equation.DSMT4" ShapeID="_x0000_i1027" DrawAspect="Content" ObjectID="_1614157619" r:id="rId11"/>
              </w:object>
            </w:r>
          </w:p>
        </w:tc>
      </w:tr>
      <w:tr w:rsidR="00426B47" w:rsidRPr="00426B47" w14:paraId="29814D93" w14:textId="77777777" w:rsidTr="00665AEA">
        <w:tc>
          <w:tcPr>
            <w:tcW w:w="5508" w:type="dxa"/>
          </w:tcPr>
          <w:p w14:paraId="42FA9286" w14:textId="77777777" w:rsidR="00426B47" w:rsidRPr="00426B47" w:rsidRDefault="00426B47" w:rsidP="00426B4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</w:t>
            </w:r>
            <w:r w:rsidRPr="00426B47">
              <w:rPr>
                <w:sz w:val="20"/>
                <w:szCs w:val="20"/>
              </w:rPr>
              <w:t xml:space="preserve">. Karla, an editor for “The Legacy” newspaper, edit </w:t>
            </w:r>
            <m:oMath>
              <m:f>
                <m:fPr>
                  <m:ctrlPr>
                    <w:rPr>
                      <w:rFonts w:ascii="Cambria Math" w:hAnsi="Cambria Math"/>
                      <w:sz w:val="20"/>
                      <w:szCs w:val="20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5</m:t>
                  </m:r>
                </m:den>
              </m:f>
            </m:oMath>
            <w:r w:rsidRPr="00426B47">
              <w:rPr>
                <w:rFonts w:eastAsiaTheme="minorEastAsia"/>
                <w:sz w:val="20"/>
                <w:szCs w:val="20"/>
              </w:rPr>
              <w:t xml:space="preserve"> </w:t>
            </w:r>
            <w:r w:rsidRPr="00426B47">
              <w:rPr>
                <w:sz w:val="20"/>
                <w:szCs w:val="20"/>
              </w:rPr>
              <w:t>of a page in 3 minutes.  How long would it take Karla to edit 3 pages?</w:t>
            </w:r>
          </w:p>
          <w:p w14:paraId="21D3F885" w14:textId="77777777" w:rsidR="00426B47" w:rsidRPr="00426B47" w:rsidRDefault="00426B47" w:rsidP="00426B47">
            <w:pPr>
              <w:rPr>
                <w:sz w:val="20"/>
                <w:szCs w:val="20"/>
              </w:rPr>
            </w:pPr>
          </w:p>
          <w:p w14:paraId="5BF1D7FD" w14:textId="77777777" w:rsidR="00426B47" w:rsidRPr="00426B47" w:rsidRDefault="00426B47" w:rsidP="00426B47">
            <w:pPr>
              <w:pStyle w:val="ListParagraph"/>
              <w:numPr>
                <w:ilvl w:val="0"/>
                <w:numId w:val="23"/>
              </w:numPr>
              <w:rPr>
                <w:sz w:val="20"/>
                <w:szCs w:val="20"/>
              </w:rPr>
            </w:pPr>
            <w:r w:rsidRPr="00426B47">
              <w:rPr>
                <w:sz w:val="20"/>
                <w:szCs w:val="20"/>
              </w:rPr>
              <w:t>9 minutes</w:t>
            </w:r>
          </w:p>
          <w:p w14:paraId="67F7DE4C" w14:textId="77777777" w:rsidR="00426B47" w:rsidRPr="00426B47" w:rsidRDefault="00426B47" w:rsidP="00426B47">
            <w:pPr>
              <w:pStyle w:val="ListParagraph"/>
              <w:numPr>
                <w:ilvl w:val="0"/>
                <w:numId w:val="23"/>
              </w:numPr>
              <w:rPr>
                <w:sz w:val="20"/>
                <w:szCs w:val="20"/>
              </w:rPr>
            </w:pPr>
            <w:r w:rsidRPr="00426B47">
              <w:rPr>
                <w:sz w:val="20"/>
                <w:szCs w:val="20"/>
              </w:rPr>
              <w:t>15 minutes</w:t>
            </w:r>
          </w:p>
          <w:p w14:paraId="2B17FE33" w14:textId="77777777" w:rsidR="00426B47" w:rsidRPr="00426B47" w:rsidRDefault="00426B47" w:rsidP="00426B47">
            <w:pPr>
              <w:pStyle w:val="ListParagraph"/>
              <w:numPr>
                <w:ilvl w:val="0"/>
                <w:numId w:val="23"/>
              </w:numPr>
              <w:rPr>
                <w:sz w:val="20"/>
                <w:szCs w:val="20"/>
              </w:rPr>
            </w:pPr>
            <w:r w:rsidRPr="00426B47">
              <w:rPr>
                <w:sz w:val="20"/>
                <w:szCs w:val="20"/>
              </w:rPr>
              <w:t>45 minutes</w:t>
            </w:r>
          </w:p>
          <w:p w14:paraId="527FB647" w14:textId="77777777" w:rsidR="00426B47" w:rsidRPr="00426B47" w:rsidRDefault="00426B47" w:rsidP="00426B47">
            <w:pPr>
              <w:pStyle w:val="ListParagraph"/>
              <w:numPr>
                <w:ilvl w:val="0"/>
                <w:numId w:val="23"/>
              </w:numPr>
              <w:rPr>
                <w:sz w:val="20"/>
                <w:szCs w:val="20"/>
              </w:rPr>
            </w:pPr>
            <w:r w:rsidRPr="00426B47">
              <w:rPr>
                <w:sz w:val="20"/>
                <w:szCs w:val="20"/>
              </w:rPr>
              <w:t>60 minutes</w:t>
            </w:r>
          </w:p>
        </w:tc>
        <w:tc>
          <w:tcPr>
            <w:tcW w:w="5508" w:type="dxa"/>
          </w:tcPr>
          <w:p w14:paraId="0880B423" w14:textId="77777777" w:rsidR="00426B47" w:rsidRPr="00426B47" w:rsidRDefault="00426B47" w:rsidP="00344DC8">
            <w:pPr>
              <w:tabs>
                <w:tab w:val="right" w:pos="5292"/>
              </w:tabs>
              <w:rPr>
                <w:sz w:val="20"/>
                <w:szCs w:val="20"/>
              </w:rPr>
            </w:pPr>
            <w:r w:rsidRPr="00426B47">
              <w:rPr>
                <w:sz w:val="20"/>
                <w:szCs w:val="20"/>
              </w:rPr>
              <w:t>8. On a map, the length of the road from town A to B is 12 inches.  On this map, ¾ inch represents 8 miles.  What is the actual distance from town A to B in miles?</w:t>
            </w:r>
          </w:p>
          <w:p w14:paraId="4C8B5D3C" w14:textId="77777777" w:rsidR="00426B47" w:rsidRPr="00426B47" w:rsidRDefault="00426B47" w:rsidP="00344DC8">
            <w:pPr>
              <w:tabs>
                <w:tab w:val="right" w:pos="5292"/>
              </w:tabs>
              <w:rPr>
                <w:sz w:val="20"/>
                <w:szCs w:val="20"/>
              </w:rPr>
            </w:pPr>
          </w:p>
          <w:p w14:paraId="19849B52" w14:textId="77777777" w:rsidR="00426B47" w:rsidRPr="00426B47" w:rsidRDefault="00426B47" w:rsidP="00344DC8">
            <w:pPr>
              <w:pStyle w:val="ListParagraph"/>
              <w:numPr>
                <w:ilvl w:val="0"/>
                <w:numId w:val="11"/>
              </w:numPr>
              <w:tabs>
                <w:tab w:val="right" w:pos="5292"/>
              </w:tabs>
              <w:rPr>
                <w:sz w:val="20"/>
                <w:szCs w:val="20"/>
              </w:rPr>
            </w:pPr>
            <w:r w:rsidRPr="00426B47">
              <w:rPr>
                <w:sz w:val="20"/>
                <w:szCs w:val="20"/>
              </w:rPr>
              <w:t>128 miles</w:t>
            </w:r>
          </w:p>
          <w:p w14:paraId="0F474812" w14:textId="77777777" w:rsidR="00426B47" w:rsidRPr="00426B47" w:rsidRDefault="00426B47" w:rsidP="00344DC8">
            <w:pPr>
              <w:pStyle w:val="ListParagraph"/>
              <w:numPr>
                <w:ilvl w:val="0"/>
                <w:numId w:val="11"/>
              </w:numPr>
              <w:tabs>
                <w:tab w:val="right" w:pos="5292"/>
              </w:tabs>
              <w:rPr>
                <w:sz w:val="20"/>
                <w:szCs w:val="20"/>
              </w:rPr>
            </w:pPr>
            <w:r w:rsidRPr="00426B47">
              <w:rPr>
                <w:sz w:val="20"/>
                <w:szCs w:val="20"/>
              </w:rPr>
              <w:t>96 miles</w:t>
            </w:r>
          </w:p>
          <w:p w14:paraId="3CA4A59E" w14:textId="77777777" w:rsidR="00426B47" w:rsidRPr="00426B47" w:rsidRDefault="00426B47" w:rsidP="00344DC8">
            <w:pPr>
              <w:pStyle w:val="ListParagraph"/>
              <w:numPr>
                <w:ilvl w:val="0"/>
                <w:numId w:val="11"/>
              </w:numPr>
              <w:tabs>
                <w:tab w:val="right" w:pos="5292"/>
              </w:tabs>
              <w:rPr>
                <w:sz w:val="20"/>
                <w:szCs w:val="20"/>
              </w:rPr>
            </w:pPr>
            <w:r w:rsidRPr="00426B47">
              <w:rPr>
                <w:sz w:val="20"/>
                <w:szCs w:val="20"/>
              </w:rPr>
              <w:t>72 miles</w:t>
            </w:r>
          </w:p>
          <w:p w14:paraId="13727864" w14:textId="77777777" w:rsidR="00426B47" w:rsidRPr="00426B47" w:rsidRDefault="00426B47" w:rsidP="00426B47">
            <w:pPr>
              <w:pStyle w:val="ListParagraph"/>
              <w:numPr>
                <w:ilvl w:val="0"/>
                <w:numId w:val="11"/>
              </w:numPr>
              <w:tabs>
                <w:tab w:val="right" w:pos="5292"/>
              </w:tabs>
              <w:rPr>
                <w:sz w:val="20"/>
                <w:szCs w:val="20"/>
              </w:rPr>
            </w:pPr>
            <w:r w:rsidRPr="00426B47">
              <w:rPr>
                <w:sz w:val="20"/>
                <w:szCs w:val="20"/>
              </w:rPr>
              <w:t>1.125 miles</w:t>
            </w:r>
          </w:p>
        </w:tc>
      </w:tr>
      <w:tr w:rsidR="00426B47" w:rsidRPr="00426B47" w14:paraId="6FAC3F82" w14:textId="77777777" w:rsidTr="005513C8">
        <w:trPr>
          <w:trHeight w:val="65"/>
        </w:trPr>
        <w:tc>
          <w:tcPr>
            <w:tcW w:w="5508" w:type="dxa"/>
          </w:tcPr>
          <w:p w14:paraId="6089D18C" w14:textId="77777777" w:rsidR="00426B47" w:rsidRPr="00426B47" w:rsidRDefault="00426B47" w:rsidP="00C64D51">
            <w:pPr>
              <w:rPr>
                <w:rFonts w:eastAsia="Calibri" w:cs="Times New Roman"/>
                <w:sz w:val="20"/>
                <w:szCs w:val="20"/>
              </w:rPr>
            </w:pPr>
            <w:r w:rsidRPr="00426B47">
              <w:rPr>
                <w:rFonts w:eastAsia="Calibri" w:cs="Times New Roman"/>
                <w:sz w:val="20"/>
                <w:szCs w:val="20"/>
              </w:rPr>
              <w:t>9. Jennifer’s new bike costs $96.  Her parents paid 40% of the cost and Jennifer paid the rest.  How much did Jennifer pay?</w:t>
            </w:r>
          </w:p>
          <w:p w14:paraId="2238DD33" w14:textId="77777777" w:rsidR="00426B47" w:rsidRPr="00426B47" w:rsidRDefault="00426B47" w:rsidP="00C64D51">
            <w:pPr>
              <w:rPr>
                <w:sz w:val="20"/>
                <w:szCs w:val="20"/>
              </w:rPr>
            </w:pPr>
          </w:p>
          <w:p w14:paraId="7A8AB23C" w14:textId="77777777" w:rsidR="00426B47" w:rsidRPr="00426B47" w:rsidRDefault="00426B47" w:rsidP="00C64D51">
            <w:pPr>
              <w:pStyle w:val="ListParagraph"/>
              <w:numPr>
                <w:ilvl w:val="0"/>
                <w:numId w:val="12"/>
              </w:numPr>
              <w:rPr>
                <w:sz w:val="20"/>
                <w:szCs w:val="20"/>
              </w:rPr>
            </w:pPr>
            <w:r w:rsidRPr="00426B47">
              <w:rPr>
                <w:sz w:val="20"/>
                <w:szCs w:val="20"/>
              </w:rPr>
              <w:t>$38.40</w:t>
            </w:r>
          </w:p>
          <w:p w14:paraId="35E4974B" w14:textId="77777777" w:rsidR="00426B47" w:rsidRPr="00426B47" w:rsidRDefault="00426B47" w:rsidP="00C64D51">
            <w:pPr>
              <w:pStyle w:val="ListParagraph"/>
              <w:numPr>
                <w:ilvl w:val="0"/>
                <w:numId w:val="12"/>
              </w:numPr>
              <w:rPr>
                <w:sz w:val="20"/>
                <w:szCs w:val="20"/>
              </w:rPr>
            </w:pPr>
            <w:r w:rsidRPr="00426B47">
              <w:rPr>
                <w:sz w:val="20"/>
                <w:szCs w:val="20"/>
              </w:rPr>
              <w:t>$57.60</w:t>
            </w:r>
          </w:p>
          <w:p w14:paraId="1D8CD684" w14:textId="77777777" w:rsidR="00426B47" w:rsidRPr="00426B47" w:rsidRDefault="00426B47" w:rsidP="00C64D51">
            <w:pPr>
              <w:pStyle w:val="ListParagraph"/>
              <w:numPr>
                <w:ilvl w:val="0"/>
                <w:numId w:val="12"/>
              </w:numPr>
              <w:rPr>
                <w:sz w:val="20"/>
                <w:szCs w:val="20"/>
              </w:rPr>
            </w:pPr>
            <w:r w:rsidRPr="00426B47">
              <w:rPr>
                <w:sz w:val="20"/>
                <w:szCs w:val="20"/>
              </w:rPr>
              <w:t>$130.00</w:t>
            </w:r>
          </w:p>
          <w:p w14:paraId="3F0E3742" w14:textId="77777777" w:rsidR="00426B47" w:rsidRPr="00426B47" w:rsidRDefault="00426B47" w:rsidP="00426B47">
            <w:pPr>
              <w:pStyle w:val="ListParagraph"/>
              <w:numPr>
                <w:ilvl w:val="0"/>
                <w:numId w:val="12"/>
              </w:numPr>
              <w:rPr>
                <w:sz w:val="20"/>
                <w:szCs w:val="20"/>
              </w:rPr>
            </w:pPr>
            <w:r w:rsidRPr="00426B47">
              <w:rPr>
                <w:sz w:val="20"/>
                <w:szCs w:val="20"/>
              </w:rPr>
              <w:t>$134.40</w:t>
            </w:r>
          </w:p>
        </w:tc>
        <w:tc>
          <w:tcPr>
            <w:tcW w:w="5508" w:type="dxa"/>
          </w:tcPr>
          <w:p w14:paraId="1F6AA663" w14:textId="77777777" w:rsidR="00426B47" w:rsidRPr="00426B47" w:rsidRDefault="00426B47" w:rsidP="00F6247B">
            <w:pPr>
              <w:rPr>
                <w:sz w:val="20"/>
                <w:szCs w:val="20"/>
              </w:rPr>
            </w:pPr>
            <w:r w:rsidRPr="00426B47">
              <w:rPr>
                <w:rFonts w:eastAsia="Calibri" w:cs="Times New Roman"/>
                <w:sz w:val="20"/>
                <w:szCs w:val="20"/>
              </w:rPr>
              <w:t>10. Leann purchased a new computer for her birthday.  She had to pay 7.5% sales tax on the computer.  If she paid $63.75 in sales tax, how much did the computer cost?</w:t>
            </w:r>
          </w:p>
          <w:p w14:paraId="597DDB69" w14:textId="77777777" w:rsidR="00426B47" w:rsidRPr="00426B47" w:rsidRDefault="00426B47" w:rsidP="00F6247B">
            <w:pPr>
              <w:pStyle w:val="ListParagraph"/>
              <w:numPr>
                <w:ilvl w:val="0"/>
                <w:numId w:val="13"/>
              </w:numPr>
              <w:rPr>
                <w:sz w:val="20"/>
                <w:szCs w:val="20"/>
              </w:rPr>
            </w:pPr>
            <w:r w:rsidRPr="00426B47">
              <w:rPr>
                <w:sz w:val="20"/>
                <w:szCs w:val="20"/>
              </w:rPr>
              <w:t>$4.78</w:t>
            </w:r>
          </w:p>
          <w:p w14:paraId="4C5734DE" w14:textId="77777777" w:rsidR="00426B47" w:rsidRPr="00426B47" w:rsidRDefault="00426B47" w:rsidP="00F6247B">
            <w:pPr>
              <w:pStyle w:val="ListParagraph"/>
              <w:numPr>
                <w:ilvl w:val="0"/>
                <w:numId w:val="13"/>
              </w:numPr>
              <w:rPr>
                <w:sz w:val="20"/>
                <w:szCs w:val="20"/>
              </w:rPr>
            </w:pPr>
            <w:r w:rsidRPr="00426B47">
              <w:rPr>
                <w:sz w:val="20"/>
                <w:szCs w:val="20"/>
              </w:rPr>
              <w:t>68.53</w:t>
            </w:r>
          </w:p>
          <w:p w14:paraId="48940DCD" w14:textId="77777777" w:rsidR="00426B47" w:rsidRPr="00426B47" w:rsidRDefault="00426B47" w:rsidP="00F6247B">
            <w:pPr>
              <w:pStyle w:val="ListParagraph"/>
              <w:numPr>
                <w:ilvl w:val="0"/>
                <w:numId w:val="13"/>
              </w:numPr>
              <w:rPr>
                <w:sz w:val="20"/>
                <w:szCs w:val="20"/>
              </w:rPr>
            </w:pPr>
            <w:r w:rsidRPr="00426B47">
              <w:rPr>
                <w:sz w:val="20"/>
                <w:szCs w:val="20"/>
              </w:rPr>
              <w:t>$850</w:t>
            </w:r>
          </w:p>
          <w:p w14:paraId="72E2538D" w14:textId="77777777" w:rsidR="00426B47" w:rsidRPr="00426B47" w:rsidRDefault="00426B47" w:rsidP="00426B47">
            <w:pPr>
              <w:pStyle w:val="ListParagraph"/>
              <w:numPr>
                <w:ilvl w:val="0"/>
                <w:numId w:val="13"/>
              </w:numPr>
              <w:rPr>
                <w:sz w:val="20"/>
                <w:szCs w:val="20"/>
              </w:rPr>
            </w:pPr>
            <w:r w:rsidRPr="00426B47">
              <w:rPr>
                <w:sz w:val="20"/>
                <w:szCs w:val="20"/>
              </w:rPr>
              <w:t>$900</w:t>
            </w:r>
          </w:p>
        </w:tc>
      </w:tr>
      <w:tr w:rsidR="00426B47" w:rsidRPr="00C12CD7" w14:paraId="26F3560A" w14:textId="77777777" w:rsidTr="00665AEA">
        <w:tc>
          <w:tcPr>
            <w:tcW w:w="5508" w:type="dxa"/>
          </w:tcPr>
          <w:p w14:paraId="3E0D3EA9" w14:textId="77777777" w:rsidR="00426B47" w:rsidRPr="00C12CD7" w:rsidRDefault="00426B47" w:rsidP="004628CB">
            <w:pPr>
              <w:rPr>
                <w:sz w:val="18"/>
                <w:szCs w:val="18"/>
              </w:rPr>
            </w:pPr>
            <w:r w:rsidRPr="00C12CD7">
              <w:rPr>
                <w:rFonts w:eastAsia="Calibri" w:cs="Times New Roman"/>
                <w:sz w:val="18"/>
                <w:szCs w:val="18"/>
              </w:rPr>
              <w:lastRenderedPageBreak/>
              <w:t>11. Miller earns $70,000 per year and puts 7% of his earnings into a savings account.  What is the total amount in Miller’s savings account after 1 year if the interest rate is 3%?</w:t>
            </w:r>
          </w:p>
          <w:p w14:paraId="1D29AA8B" w14:textId="77777777" w:rsidR="00426B47" w:rsidRPr="00C12CD7" w:rsidRDefault="00426B47" w:rsidP="004628CB">
            <w:pPr>
              <w:rPr>
                <w:sz w:val="18"/>
                <w:szCs w:val="18"/>
              </w:rPr>
            </w:pPr>
          </w:p>
          <w:p w14:paraId="62806578" w14:textId="77777777" w:rsidR="00426B47" w:rsidRPr="00C12CD7" w:rsidRDefault="00426B47" w:rsidP="006261BE">
            <w:pPr>
              <w:pStyle w:val="ListParagraph"/>
              <w:numPr>
                <w:ilvl w:val="0"/>
                <w:numId w:val="14"/>
              </w:numPr>
              <w:rPr>
                <w:sz w:val="18"/>
                <w:szCs w:val="18"/>
              </w:rPr>
            </w:pPr>
            <w:r w:rsidRPr="00C12CD7">
              <w:rPr>
                <w:sz w:val="18"/>
                <w:szCs w:val="18"/>
              </w:rPr>
              <w:t>$147</w:t>
            </w:r>
          </w:p>
          <w:p w14:paraId="72C197AA" w14:textId="77777777" w:rsidR="00426B47" w:rsidRPr="00C12CD7" w:rsidRDefault="00426B47" w:rsidP="006261BE">
            <w:pPr>
              <w:pStyle w:val="ListParagraph"/>
              <w:numPr>
                <w:ilvl w:val="0"/>
                <w:numId w:val="14"/>
              </w:numPr>
              <w:rPr>
                <w:sz w:val="18"/>
                <w:szCs w:val="18"/>
              </w:rPr>
            </w:pPr>
            <w:r w:rsidRPr="00C12CD7">
              <w:rPr>
                <w:sz w:val="18"/>
                <w:szCs w:val="18"/>
              </w:rPr>
              <w:t>$2,100</w:t>
            </w:r>
          </w:p>
          <w:p w14:paraId="07E44441" w14:textId="77777777" w:rsidR="00426B47" w:rsidRPr="00C12CD7" w:rsidRDefault="00426B47" w:rsidP="006261BE">
            <w:pPr>
              <w:pStyle w:val="ListParagraph"/>
              <w:numPr>
                <w:ilvl w:val="0"/>
                <w:numId w:val="14"/>
              </w:numPr>
              <w:rPr>
                <w:sz w:val="18"/>
                <w:szCs w:val="18"/>
              </w:rPr>
            </w:pPr>
            <w:r w:rsidRPr="00C12CD7">
              <w:rPr>
                <w:sz w:val="18"/>
                <w:szCs w:val="18"/>
              </w:rPr>
              <w:t>$5,047</w:t>
            </w:r>
          </w:p>
          <w:p w14:paraId="5B1B2FE1" w14:textId="77777777" w:rsidR="00426B47" w:rsidRPr="00C12CD7" w:rsidRDefault="00426B47" w:rsidP="00426B47">
            <w:pPr>
              <w:pStyle w:val="ListParagraph"/>
              <w:numPr>
                <w:ilvl w:val="0"/>
                <w:numId w:val="14"/>
              </w:numPr>
              <w:rPr>
                <w:sz w:val="18"/>
                <w:szCs w:val="18"/>
              </w:rPr>
            </w:pPr>
            <w:r w:rsidRPr="00C12CD7">
              <w:rPr>
                <w:sz w:val="18"/>
                <w:szCs w:val="18"/>
              </w:rPr>
              <w:t>$72,100</w:t>
            </w:r>
          </w:p>
        </w:tc>
        <w:tc>
          <w:tcPr>
            <w:tcW w:w="5508" w:type="dxa"/>
          </w:tcPr>
          <w:p w14:paraId="3D08A268" w14:textId="77777777" w:rsidR="00426B47" w:rsidRPr="00C12CD7" w:rsidRDefault="00426B47" w:rsidP="00383698">
            <w:pPr>
              <w:rPr>
                <w:rFonts w:eastAsia="Calibri" w:cs="Times New Roman"/>
                <w:sz w:val="18"/>
                <w:szCs w:val="18"/>
              </w:rPr>
            </w:pPr>
            <w:r w:rsidRPr="00C12CD7">
              <w:rPr>
                <w:rFonts w:eastAsia="Calibri" w:cs="Times New Roman"/>
                <w:sz w:val="18"/>
                <w:szCs w:val="18"/>
              </w:rPr>
              <w:t xml:space="preserve">12. A writer earns 8% of total sales dollars as a commission.  If 2,000 copies of his book are sold at $14.95 each, how much </w:t>
            </w:r>
            <w:r w:rsidRPr="00C12CD7">
              <w:rPr>
                <w:sz w:val="18"/>
                <w:szCs w:val="18"/>
              </w:rPr>
              <w:t>commission does he earn</w:t>
            </w:r>
            <w:r w:rsidRPr="00C12CD7">
              <w:rPr>
                <w:rFonts w:eastAsia="Calibri" w:cs="Times New Roman"/>
                <w:sz w:val="18"/>
                <w:szCs w:val="18"/>
              </w:rPr>
              <w:t>?</w:t>
            </w:r>
          </w:p>
          <w:p w14:paraId="0F4B3731" w14:textId="77777777" w:rsidR="00426B47" w:rsidRPr="00C12CD7" w:rsidRDefault="00426B47" w:rsidP="00383698">
            <w:pPr>
              <w:rPr>
                <w:rFonts w:eastAsia="Calibri" w:cs="Times New Roman"/>
                <w:sz w:val="18"/>
                <w:szCs w:val="18"/>
              </w:rPr>
            </w:pPr>
          </w:p>
          <w:p w14:paraId="53910A3F" w14:textId="77777777" w:rsidR="00426B47" w:rsidRPr="00C12CD7" w:rsidRDefault="00426B47" w:rsidP="003B3DB1">
            <w:pPr>
              <w:pStyle w:val="ListParagraph"/>
              <w:numPr>
                <w:ilvl w:val="0"/>
                <w:numId w:val="15"/>
              </w:numPr>
              <w:rPr>
                <w:sz w:val="18"/>
                <w:szCs w:val="18"/>
              </w:rPr>
            </w:pPr>
            <w:r w:rsidRPr="00C12CD7">
              <w:rPr>
                <w:sz w:val="18"/>
                <w:szCs w:val="18"/>
              </w:rPr>
              <w:t>$1.20</w:t>
            </w:r>
          </w:p>
          <w:p w14:paraId="7E42FC9B" w14:textId="77777777" w:rsidR="00426B47" w:rsidRPr="00C12CD7" w:rsidRDefault="00426B47" w:rsidP="003B3DB1">
            <w:pPr>
              <w:pStyle w:val="ListParagraph"/>
              <w:numPr>
                <w:ilvl w:val="0"/>
                <w:numId w:val="15"/>
              </w:numPr>
              <w:rPr>
                <w:sz w:val="18"/>
                <w:szCs w:val="18"/>
              </w:rPr>
            </w:pPr>
            <w:r w:rsidRPr="00C12CD7">
              <w:rPr>
                <w:sz w:val="18"/>
                <w:szCs w:val="18"/>
              </w:rPr>
              <w:t>$119.60</w:t>
            </w:r>
          </w:p>
          <w:p w14:paraId="6AE1D1D3" w14:textId="77777777" w:rsidR="00426B47" w:rsidRPr="00C12CD7" w:rsidRDefault="00426B47" w:rsidP="003B3DB1">
            <w:pPr>
              <w:pStyle w:val="ListParagraph"/>
              <w:numPr>
                <w:ilvl w:val="0"/>
                <w:numId w:val="15"/>
              </w:numPr>
              <w:rPr>
                <w:sz w:val="18"/>
                <w:szCs w:val="18"/>
              </w:rPr>
            </w:pPr>
            <w:r w:rsidRPr="00C12CD7">
              <w:rPr>
                <w:sz w:val="18"/>
                <w:szCs w:val="18"/>
              </w:rPr>
              <w:t>$160</w:t>
            </w:r>
          </w:p>
          <w:p w14:paraId="743B6DE1" w14:textId="77777777" w:rsidR="00426B47" w:rsidRPr="00C12CD7" w:rsidRDefault="00426B47" w:rsidP="00426B47">
            <w:pPr>
              <w:pStyle w:val="ListParagraph"/>
              <w:numPr>
                <w:ilvl w:val="0"/>
                <w:numId w:val="15"/>
              </w:numPr>
              <w:rPr>
                <w:sz w:val="18"/>
                <w:szCs w:val="18"/>
              </w:rPr>
            </w:pPr>
            <w:r w:rsidRPr="00C12CD7">
              <w:rPr>
                <w:sz w:val="18"/>
                <w:szCs w:val="18"/>
              </w:rPr>
              <w:t>$2,392</w:t>
            </w:r>
          </w:p>
        </w:tc>
      </w:tr>
      <w:tr w:rsidR="00426B47" w:rsidRPr="00C12CD7" w14:paraId="2A65F560" w14:textId="77777777" w:rsidTr="00665AEA">
        <w:tc>
          <w:tcPr>
            <w:tcW w:w="5508" w:type="dxa"/>
          </w:tcPr>
          <w:p w14:paraId="60387680" w14:textId="77777777" w:rsidR="00426B47" w:rsidRPr="00C12CD7" w:rsidRDefault="00426B47" w:rsidP="00971F5C">
            <w:pPr>
              <w:rPr>
                <w:rFonts w:eastAsia="Calibri" w:cs="Times New Roman"/>
                <w:sz w:val="18"/>
                <w:szCs w:val="18"/>
              </w:rPr>
            </w:pPr>
            <w:r w:rsidRPr="00C12CD7">
              <w:rPr>
                <w:rFonts w:eastAsia="Calibri" w:cs="Times New Roman"/>
                <w:sz w:val="18"/>
                <w:szCs w:val="18"/>
              </w:rPr>
              <w:t xml:space="preserve">13. Yosef purchased a new sweater.  The total price of the sweater, </w:t>
            </w:r>
            <w:r w:rsidRPr="00C12CD7">
              <w:rPr>
                <w:rFonts w:eastAsia="Calibri" w:cs="Times New Roman"/>
                <w:i/>
                <w:sz w:val="18"/>
                <w:szCs w:val="18"/>
              </w:rPr>
              <w:t>including the 8% sales tax</w:t>
            </w:r>
            <w:r w:rsidRPr="00C12CD7">
              <w:rPr>
                <w:rFonts w:eastAsia="Calibri" w:cs="Times New Roman"/>
                <w:sz w:val="18"/>
                <w:szCs w:val="18"/>
              </w:rPr>
              <w:t>, was $16.74.  What was the retail cost of the sweater (before tax)?</w:t>
            </w:r>
          </w:p>
          <w:p w14:paraId="71270788" w14:textId="77777777" w:rsidR="00426B47" w:rsidRPr="00C12CD7" w:rsidRDefault="00426B47" w:rsidP="00971F5C">
            <w:pPr>
              <w:pStyle w:val="ListParagraph"/>
              <w:numPr>
                <w:ilvl w:val="0"/>
                <w:numId w:val="16"/>
              </w:numPr>
              <w:rPr>
                <w:rFonts w:eastAsia="Calibri" w:cs="Times New Roman"/>
                <w:sz w:val="18"/>
                <w:szCs w:val="18"/>
              </w:rPr>
            </w:pPr>
            <w:r w:rsidRPr="00C12CD7">
              <w:rPr>
                <w:rFonts w:eastAsia="Calibri" w:cs="Times New Roman"/>
                <w:sz w:val="18"/>
                <w:szCs w:val="18"/>
              </w:rPr>
              <w:t>$15.40</w:t>
            </w:r>
          </w:p>
          <w:p w14:paraId="0158CFFD" w14:textId="77777777" w:rsidR="00426B47" w:rsidRPr="00C12CD7" w:rsidRDefault="00426B47" w:rsidP="00971F5C">
            <w:pPr>
              <w:pStyle w:val="ListParagraph"/>
              <w:numPr>
                <w:ilvl w:val="0"/>
                <w:numId w:val="16"/>
              </w:numPr>
              <w:rPr>
                <w:rFonts w:eastAsia="Calibri" w:cs="Times New Roman"/>
                <w:sz w:val="18"/>
                <w:szCs w:val="18"/>
              </w:rPr>
            </w:pPr>
            <w:r w:rsidRPr="00C12CD7">
              <w:rPr>
                <w:rFonts w:eastAsia="Calibri" w:cs="Times New Roman"/>
                <w:sz w:val="18"/>
                <w:szCs w:val="18"/>
              </w:rPr>
              <w:t>$15.50</w:t>
            </w:r>
          </w:p>
          <w:p w14:paraId="472FDFD2" w14:textId="77777777" w:rsidR="00426B47" w:rsidRPr="00C12CD7" w:rsidRDefault="00426B47" w:rsidP="00971F5C">
            <w:pPr>
              <w:pStyle w:val="ListParagraph"/>
              <w:numPr>
                <w:ilvl w:val="0"/>
                <w:numId w:val="16"/>
              </w:numPr>
              <w:rPr>
                <w:rFonts w:eastAsia="Calibri" w:cs="Times New Roman"/>
                <w:sz w:val="18"/>
                <w:szCs w:val="18"/>
              </w:rPr>
            </w:pPr>
            <w:r w:rsidRPr="00C12CD7">
              <w:rPr>
                <w:rFonts w:eastAsia="Calibri" w:cs="Times New Roman"/>
                <w:sz w:val="18"/>
                <w:szCs w:val="18"/>
              </w:rPr>
              <w:t>$18.08</w:t>
            </w:r>
          </w:p>
          <w:p w14:paraId="12AA5D00" w14:textId="77777777" w:rsidR="00426B47" w:rsidRPr="00C12CD7" w:rsidRDefault="00426B47" w:rsidP="00426B47">
            <w:pPr>
              <w:pStyle w:val="ListParagraph"/>
              <w:numPr>
                <w:ilvl w:val="0"/>
                <w:numId w:val="16"/>
              </w:numPr>
              <w:rPr>
                <w:rFonts w:eastAsia="Calibri" w:cs="Times New Roman"/>
                <w:sz w:val="18"/>
                <w:szCs w:val="18"/>
              </w:rPr>
            </w:pPr>
            <w:r w:rsidRPr="00C12CD7">
              <w:rPr>
                <w:rFonts w:eastAsia="Calibri" w:cs="Times New Roman"/>
                <w:sz w:val="18"/>
                <w:szCs w:val="18"/>
              </w:rPr>
              <w:t>$16.66</w:t>
            </w:r>
          </w:p>
        </w:tc>
        <w:tc>
          <w:tcPr>
            <w:tcW w:w="5508" w:type="dxa"/>
          </w:tcPr>
          <w:p w14:paraId="2CBE828C" w14:textId="77777777" w:rsidR="00426B47" w:rsidRPr="00C12CD7" w:rsidRDefault="00426B47" w:rsidP="00642916">
            <w:pPr>
              <w:rPr>
                <w:rFonts w:eastAsia="Calibri" w:cs="Times New Roman"/>
                <w:sz w:val="18"/>
                <w:szCs w:val="18"/>
              </w:rPr>
            </w:pPr>
            <w:r w:rsidRPr="00C12CD7">
              <w:rPr>
                <w:rFonts w:eastAsia="Calibri" w:cs="Times New Roman"/>
                <w:sz w:val="18"/>
                <w:szCs w:val="18"/>
              </w:rPr>
              <w:t>14. The sweatshirt you purchased was on sale for $29.25, having been marked 35% off.  What was the original price?</w:t>
            </w:r>
          </w:p>
          <w:p w14:paraId="23A2FB85" w14:textId="77777777" w:rsidR="00426B47" w:rsidRPr="00C12CD7" w:rsidRDefault="00426B47" w:rsidP="00642916">
            <w:pPr>
              <w:pStyle w:val="ListParagraph"/>
              <w:numPr>
                <w:ilvl w:val="0"/>
                <w:numId w:val="17"/>
              </w:numPr>
              <w:rPr>
                <w:sz w:val="18"/>
                <w:szCs w:val="18"/>
              </w:rPr>
            </w:pPr>
            <w:r w:rsidRPr="00C12CD7">
              <w:rPr>
                <w:sz w:val="18"/>
                <w:szCs w:val="18"/>
              </w:rPr>
              <w:t xml:space="preserve"> $45</w:t>
            </w:r>
          </w:p>
          <w:p w14:paraId="3E97DBCF" w14:textId="77777777" w:rsidR="00426B47" w:rsidRPr="00C12CD7" w:rsidRDefault="00426B47" w:rsidP="00642916">
            <w:pPr>
              <w:pStyle w:val="ListParagraph"/>
              <w:numPr>
                <w:ilvl w:val="0"/>
                <w:numId w:val="17"/>
              </w:numPr>
              <w:rPr>
                <w:sz w:val="18"/>
                <w:szCs w:val="18"/>
              </w:rPr>
            </w:pPr>
            <w:r w:rsidRPr="00C12CD7">
              <w:rPr>
                <w:sz w:val="18"/>
                <w:szCs w:val="18"/>
              </w:rPr>
              <w:t>$39.49</w:t>
            </w:r>
          </w:p>
          <w:p w14:paraId="62D85A68" w14:textId="77777777" w:rsidR="00426B47" w:rsidRPr="00C12CD7" w:rsidRDefault="00426B47" w:rsidP="00642916">
            <w:pPr>
              <w:pStyle w:val="ListParagraph"/>
              <w:numPr>
                <w:ilvl w:val="0"/>
                <w:numId w:val="17"/>
              </w:numPr>
              <w:rPr>
                <w:sz w:val="18"/>
                <w:szCs w:val="18"/>
              </w:rPr>
            </w:pPr>
            <w:r w:rsidRPr="00C12CD7">
              <w:rPr>
                <w:sz w:val="18"/>
                <w:szCs w:val="18"/>
              </w:rPr>
              <w:t>$35.46</w:t>
            </w:r>
          </w:p>
          <w:p w14:paraId="21112931" w14:textId="77777777" w:rsidR="00426B47" w:rsidRPr="00C12CD7" w:rsidRDefault="00426B47" w:rsidP="00426B47">
            <w:pPr>
              <w:pStyle w:val="ListParagraph"/>
              <w:numPr>
                <w:ilvl w:val="0"/>
                <w:numId w:val="17"/>
              </w:numPr>
              <w:rPr>
                <w:sz w:val="18"/>
                <w:szCs w:val="18"/>
              </w:rPr>
            </w:pPr>
            <w:r w:rsidRPr="00C12CD7">
              <w:rPr>
                <w:sz w:val="18"/>
                <w:szCs w:val="18"/>
              </w:rPr>
              <w:t>$19.01</w:t>
            </w:r>
          </w:p>
        </w:tc>
      </w:tr>
      <w:tr w:rsidR="00426B47" w:rsidRPr="00C12CD7" w14:paraId="0D32AF37" w14:textId="77777777" w:rsidTr="00665AEA">
        <w:tc>
          <w:tcPr>
            <w:tcW w:w="5508" w:type="dxa"/>
          </w:tcPr>
          <w:p w14:paraId="24831CAC" w14:textId="77777777" w:rsidR="00426B47" w:rsidRPr="00C12CD7" w:rsidRDefault="00426B47" w:rsidP="00426B47">
            <w:pPr>
              <w:rPr>
                <w:sz w:val="18"/>
                <w:szCs w:val="18"/>
              </w:rPr>
            </w:pPr>
            <w:r w:rsidRPr="00C12CD7">
              <w:rPr>
                <w:sz w:val="18"/>
                <w:szCs w:val="18"/>
              </w:rPr>
              <w:t xml:space="preserve">15. Cameron’s friend John is going to Italy.  She wants John to bring her back a souvenir item but Italy uses the Euro as its own unit of currency.  </w:t>
            </w:r>
            <w:r w:rsidR="00C12CD7" w:rsidRPr="00C12CD7">
              <w:rPr>
                <w:sz w:val="18"/>
                <w:szCs w:val="18"/>
              </w:rPr>
              <w:t>If Cameron gives his friend $50, about how many European Euros can John spend on the souvenir?</w:t>
            </w:r>
          </w:p>
          <w:p w14:paraId="54EFC02F" w14:textId="77777777" w:rsidR="00C12CD7" w:rsidRPr="00C12CD7" w:rsidRDefault="00C12CD7" w:rsidP="00426B47">
            <w:pPr>
              <w:rPr>
                <w:sz w:val="18"/>
                <w:szCs w:val="18"/>
              </w:rPr>
            </w:pPr>
          </w:p>
          <w:p w14:paraId="0CACB2C7" w14:textId="77777777" w:rsidR="00426B47" w:rsidRPr="00C12CD7" w:rsidRDefault="00426B47" w:rsidP="00426B47">
            <w:pPr>
              <w:rPr>
                <w:sz w:val="18"/>
                <w:szCs w:val="18"/>
              </w:rPr>
            </w:pPr>
            <w:r w:rsidRPr="00C12CD7">
              <w:rPr>
                <w:sz w:val="18"/>
                <w:szCs w:val="18"/>
              </w:rPr>
              <w:t>Conversion:      1 US Dollar = about .77 European Euro</w:t>
            </w:r>
          </w:p>
          <w:p w14:paraId="58533EC1" w14:textId="77777777" w:rsidR="00426B47" w:rsidRPr="00C12CD7" w:rsidRDefault="00426B47" w:rsidP="00426B47">
            <w:pPr>
              <w:rPr>
                <w:sz w:val="18"/>
                <w:szCs w:val="18"/>
              </w:rPr>
            </w:pPr>
          </w:p>
          <w:p w14:paraId="0C9B5060" w14:textId="77777777" w:rsidR="00426B47" w:rsidRPr="00C12CD7" w:rsidRDefault="00426B47" w:rsidP="00426B47">
            <w:pPr>
              <w:pStyle w:val="ListParagraph"/>
              <w:numPr>
                <w:ilvl w:val="0"/>
                <w:numId w:val="22"/>
              </w:numPr>
              <w:rPr>
                <w:sz w:val="18"/>
                <w:szCs w:val="18"/>
              </w:rPr>
            </w:pPr>
            <w:r w:rsidRPr="00C12CD7">
              <w:rPr>
                <w:sz w:val="18"/>
                <w:szCs w:val="18"/>
              </w:rPr>
              <w:t>About $39</w:t>
            </w:r>
          </w:p>
          <w:p w14:paraId="3D6739AF" w14:textId="77777777" w:rsidR="00426B47" w:rsidRPr="00C12CD7" w:rsidRDefault="00426B47" w:rsidP="00426B47">
            <w:pPr>
              <w:pStyle w:val="ListParagraph"/>
              <w:numPr>
                <w:ilvl w:val="0"/>
                <w:numId w:val="22"/>
              </w:numPr>
              <w:rPr>
                <w:sz w:val="18"/>
                <w:szCs w:val="18"/>
              </w:rPr>
            </w:pPr>
            <w:r w:rsidRPr="00C12CD7">
              <w:rPr>
                <w:sz w:val="18"/>
                <w:szCs w:val="18"/>
              </w:rPr>
              <w:t>About $49</w:t>
            </w:r>
          </w:p>
          <w:p w14:paraId="3C1CBB00" w14:textId="77777777" w:rsidR="00426B47" w:rsidRPr="00C12CD7" w:rsidRDefault="00426B47" w:rsidP="00426B47">
            <w:pPr>
              <w:pStyle w:val="ListParagraph"/>
              <w:numPr>
                <w:ilvl w:val="0"/>
                <w:numId w:val="22"/>
              </w:numPr>
              <w:rPr>
                <w:sz w:val="18"/>
                <w:szCs w:val="18"/>
              </w:rPr>
            </w:pPr>
            <w:r w:rsidRPr="00C12CD7">
              <w:rPr>
                <w:sz w:val="18"/>
                <w:szCs w:val="18"/>
              </w:rPr>
              <w:t>About $50</w:t>
            </w:r>
          </w:p>
          <w:p w14:paraId="353ED354" w14:textId="77777777" w:rsidR="00426B47" w:rsidRPr="00C12CD7" w:rsidRDefault="00426B47" w:rsidP="00426B47">
            <w:pPr>
              <w:pStyle w:val="ListParagraph"/>
              <w:numPr>
                <w:ilvl w:val="0"/>
                <w:numId w:val="22"/>
              </w:numPr>
              <w:rPr>
                <w:sz w:val="18"/>
                <w:szCs w:val="18"/>
              </w:rPr>
            </w:pPr>
            <w:r w:rsidRPr="00C12CD7">
              <w:rPr>
                <w:sz w:val="18"/>
                <w:szCs w:val="18"/>
              </w:rPr>
              <w:t>About $65</w:t>
            </w:r>
          </w:p>
        </w:tc>
        <w:tc>
          <w:tcPr>
            <w:tcW w:w="5508" w:type="dxa"/>
          </w:tcPr>
          <w:p w14:paraId="463E1FAC" w14:textId="77777777" w:rsidR="00426B47" w:rsidRPr="00C12CD7" w:rsidRDefault="00426B47" w:rsidP="00D0032E">
            <w:pPr>
              <w:rPr>
                <w:sz w:val="18"/>
                <w:szCs w:val="18"/>
              </w:rPr>
            </w:pPr>
            <w:r w:rsidRPr="00C12CD7">
              <w:rPr>
                <w:sz w:val="18"/>
                <w:szCs w:val="18"/>
              </w:rPr>
              <w:t>16. Theo uses a cookie recipe that requires ½ cup flour to make 18 cookies.  If Theo wants to make 4 dozen cookies, how much flour should Theo use?</w:t>
            </w:r>
          </w:p>
          <w:p w14:paraId="5851E160" w14:textId="77777777" w:rsidR="00426B47" w:rsidRPr="00C12CD7" w:rsidRDefault="00426B47" w:rsidP="00D0032E">
            <w:pPr>
              <w:rPr>
                <w:sz w:val="18"/>
                <w:szCs w:val="18"/>
              </w:rPr>
            </w:pPr>
          </w:p>
          <w:p w14:paraId="583FFC2F" w14:textId="77777777" w:rsidR="00426B47" w:rsidRPr="00C12CD7" w:rsidRDefault="00426B47" w:rsidP="00D0032E">
            <w:pPr>
              <w:pStyle w:val="ListParagraph"/>
              <w:numPr>
                <w:ilvl w:val="0"/>
                <w:numId w:val="20"/>
              </w:numPr>
              <w:rPr>
                <w:sz w:val="18"/>
                <w:szCs w:val="18"/>
              </w:rPr>
            </w:pPr>
            <w:r w:rsidRPr="00C12CD7">
              <w:rPr>
                <w:sz w:val="18"/>
                <w:szCs w:val="18"/>
              </w:rPr>
              <w:t>1 cup</w:t>
            </w:r>
          </w:p>
          <w:p w14:paraId="29BA8EE3" w14:textId="77777777" w:rsidR="00426B47" w:rsidRPr="00C12CD7" w:rsidRDefault="00426B47" w:rsidP="00D0032E">
            <w:pPr>
              <w:pStyle w:val="ListParagraph"/>
              <w:rPr>
                <w:sz w:val="18"/>
                <w:szCs w:val="18"/>
              </w:rPr>
            </w:pPr>
          </w:p>
          <w:p w14:paraId="75085EF2" w14:textId="77777777" w:rsidR="00426B47" w:rsidRPr="00C12CD7" w:rsidRDefault="00426B47" w:rsidP="00D0032E">
            <w:pPr>
              <w:pStyle w:val="ListParagraph"/>
              <w:numPr>
                <w:ilvl w:val="0"/>
                <w:numId w:val="20"/>
              </w:numPr>
              <w:rPr>
                <w:sz w:val="18"/>
                <w:szCs w:val="18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 w:val="18"/>
                  <w:szCs w:val="18"/>
                </w:rPr>
                <m:t>1</m:t>
              </m:r>
              <m:f>
                <m:fPr>
                  <m:ctrlPr>
                    <w:rPr>
                      <w:rFonts w:ascii="Cambria Math" w:hAnsi="Cambria Math"/>
                      <w:sz w:val="18"/>
                      <w:szCs w:val="1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18"/>
                      <w:szCs w:val="18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18"/>
                      <w:szCs w:val="18"/>
                    </w:rPr>
                    <m:t>3</m:t>
                  </m:r>
                </m:den>
              </m:f>
            </m:oMath>
            <w:r w:rsidRPr="00C12CD7">
              <w:rPr>
                <w:rFonts w:eastAsiaTheme="minorEastAsia"/>
                <w:sz w:val="18"/>
                <w:szCs w:val="18"/>
              </w:rPr>
              <w:t xml:space="preserve"> cups</w:t>
            </w:r>
          </w:p>
          <w:p w14:paraId="5D2F6ADD" w14:textId="77777777" w:rsidR="00426B47" w:rsidRPr="00C12CD7" w:rsidRDefault="00426B47" w:rsidP="00D0032E">
            <w:pPr>
              <w:pStyle w:val="ListParagraph"/>
              <w:rPr>
                <w:sz w:val="18"/>
                <w:szCs w:val="18"/>
              </w:rPr>
            </w:pPr>
          </w:p>
          <w:p w14:paraId="7F239159" w14:textId="77777777" w:rsidR="00426B47" w:rsidRPr="00C12CD7" w:rsidRDefault="00426B47" w:rsidP="00D0032E">
            <w:pPr>
              <w:pStyle w:val="ListParagraph"/>
              <w:numPr>
                <w:ilvl w:val="0"/>
                <w:numId w:val="20"/>
              </w:numPr>
              <w:rPr>
                <w:sz w:val="18"/>
                <w:szCs w:val="18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 w:val="18"/>
                  <w:szCs w:val="18"/>
                </w:rPr>
                <m:t>2</m:t>
              </m:r>
              <m:f>
                <m:fPr>
                  <m:ctrlPr>
                    <w:rPr>
                      <w:rFonts w:ascii="Cambria Math" w:hAnsi="Cambria Math"/>
                      <w:sz w:val="18"/>
                      <w:szCs w:val="1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18"/>
                      <w:szCs w:val="18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18"/>
                      <w:szCs w:val="18"/>
                    </w:rPr>
                    <m:t>4</m:t>
                  </m:r>
                </m:den>
              </m:f>
            </m:oMath>
            <w:r w:rsidRPr="00C12CD7">
              <w:rPr>
                <w:rFonts w:eastAsiaTheme="minorEastAsia"/>
                <w:sz w:val="18"/>
                <w:szCs w:val="18"/>
              </w:rPr>
              <w:t xml:space="preserve"> cups</w:t>
            </w:r>
          </w:p>
          <w:p w14:paraId="128C0735" w14:textId="77777777" w:rsidR="00426B47" w:rsidRPr="00C12CD7" w:rsidRDefault="00426B47" w:rsidP="00F80868">
            <w:pPr>
              <w:pStyle w:val="ListParagraph"/>
              <w:rPr>
                <w:rFonts w:ascii="Cambria Math" w:hAnsi="Cambria Math"/>
                <w:sz w:val="18"/>
                <w:szCs w:val="18"/>
                <w:oMath/>
              </w:rPr>
            </w:pPr>
          </w:p>
          <w:p w14:paraId="20FD4A1B" w14:textId="77777777" w:rsidR="00426B47" w:rsidRPr="00C12CD7" w:rsidRDefault="00426B47" w:rsidP="00F80868">
            <w:pPr>
              <w:pStyle w:val="ListParagraph"/>
              <w:numPr>
                <w:ilvl w:val="0"/>
                <w:numId w:val="20"/>
              </w:numPr>
              <w:rPr>
                <w:sz w:val="18"/>
                <w:szCs w:val="18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 w:val="18"/>
                  <w:szCs w:val="18"/>
                </w:rPr>
                <m:t>2</m:t>
              </m:r>
              <m:f>
                <m:fPr>
                  <m:ctrlPr>
                    <w:rPr>
                      <w:rFonts w:ascii="Cambria Math" w:hAnsi="Cambria Math"/>
                      <w:sz w:val="18"/>
                      <w:szCs w:val="1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18"/>
                      <w:szCs w:val="18"/>
                    </w:rPr>
                    <m:t>2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18"/>
                      <w:szCs w:val="18"/>
                    </w:rPr>
                    <m:t>3</m:t>
                  </m:r>
                </m:den>
              </m:f>
            </m:oMath>
            <w:r w:rsidRPr="00C12CD7">
              <w:rPr>
                <w:rFonts w:eastAsiaTheme="minorEastAsia"/>
                <w:sz w:val="18"/>
                <w:szCs w:val="18"/>
              </w:rPr>
              <w:t xml:space="preserve"> cups</w:t>
            </w:r>
          </w:p>
          <w:p w14:paraId="3010BD16" w14:textId="77777777" w:rsidR="00426B47" w:rsidRPr="00C12CD7" w:rsidRDefault="00426B47" w:rsidP="004B7DAB">
            <w:pPr>
              <w:pStyle w:val="ListParagraph"/>
              <w:jc w:val="right"/>
              <w:rPr>
                <w:sz w:val="18"/>
                <w:szCs w:val="18"/>
              </w:rPr>
            </w:pPr>
          </w:p>
        </w:tc>
      </w:tr>
      <w:tr w:rsidR="00426B47" w:rsidRPr="00C12CD7" w14:paraId="70348F76" w14:textId="77777777" w:rsidTr="00665AEA">
        <w:tc>
          <w:tcPr>
            <w:tcW w:w="5508" w:type="dxa"/>
          </w:tcPr>
          <w:p w14:paraId="6C7889A0" w14:textId="77777777" w:rsidR="00426B47" w:rsidRPr="00C12CD7" w:rsidRDefault="00426B47" w:rsidP="00C83F99">
            <w:pPr>
              <w:rPr>
                <w:sz w:val="18"/>
                <w:szCs w:val="18"/>
              </w:rPr>
            </w:pPr>
            <w:r w:rsidRPr="00C12CD7">
              <w:rPr>
                <w:sz w:val="18"/>
                <w:szCs w:val="18"/>
              </w:rPr>
              <w:t>17. The following table represents a proportional relationship between the number of bagels purchased and the cost.  Which equation can be used to find the cost for 13 bagels?</w:t>
            </w:r>
          </w:p>
          <w:tbl>
            <w:tblPr>
              <w:tblStyle w:val="TableGrid"/>
              <w:tblW w:w="0" w:type="auto"/>
              <w:jc w:val="center"/>
              <w:tblLook w:val="04A0" w:firstRow="1" w:lastRow="0" w:firstColumn="1" w:lastColumn="0" w:noHBand="0" w:noVBand="1"/>
            </w:tblPr>
            <w:tblGrid>
              <w:gridCol w:w="2281"/>
              <w:gridCol w:w="2352"/>
            </w:tblGrid>
            <w:tr w:rsidR="00426B47" w:rsidRPr="00C12CD7" w14:paraId="2806B7C0" w14:textId="77777777" w:rsidTr="00426B47">
              <w:trPr>
                <w:trHeight w:val="375"/>
                <w:jc w:val="center"/>
              </w:trPr>
              <w:tc>
                <w:tcPr>
                  <w:tcW w:w="2281" w:type="dxa"/>
                </w:tcPr>
                <w:p w14:paraId="6744A540" w14:textId="77777777" w:rsidR="00426B47" w:rsidRPr="00C12CD7" w:rsidRDefault="00426B47" w:rsidP="00426B47">
                  <w:pPr>
                    <w:jc w:val="center"/>
                    <w:rPr>
                      <w:sz w:val="18"/>
                      <w:szCs w:val="18"/>
                    </w:rPr>
                  </w:pPr>
                  <w:r w:rsidRPr="00C12CD7">
                    <w:rPr>
                      <w:sz w:val="18"/>
                      <w:szCs w:val="18"/>
                    </w:rPr>
                    <w:t>Number of Bagels (b)</w:t>
                  </w:r>
                </w:p>
              </w:tc>
              <w:tc>
                <w:tcPr>
                  <w:tcW w:w="2352" w:type="dxa"/>
                </w:tcPr>
                <w:p w14:paraId="4F847844" w14:textId="77777777" w:rsidR="00426B47" w:rsidRPr="00C12CD7" w:rsidRDefault="00426B47" w:rsidP="00426B47">
                  <w:pPr>
                    <w:jc w:val="center"/>
                    <w:rPr>
                      <w:sz w:val="18"/>
                      <w:szCs w:val="18"/>
                    </w:rPr>
                  </w:pPr>
                  <w:r w:rsidRPr="00C12CD7">
                    <w:rPr>
                      <w:sz w:val="18"/>
                      <w:szCs w:val="18"/>
                    </w:rPr>
                    <w:t>Cost (c)</w:t>
                  </w:r>
                </w:p>
              </w:tc>
            </w:tr>
            <w:tr w:rsidR="00426B47" w:rsidRPr="00C12CD7" w14:paraId="6F38A9B2" w14:textId="77777777" w:rsidTr="00426B47">
              <w:trPr>
                <w:trHeight w:val="260"/>
                <w:jc w:val="center"/>
              </w:trPr>
              <w:tc>
                <w:tcPr>
                  <w:tcW w:w="2281" w:type="dxa"/>
                </w:tcPr>
                <w:p w14:paraId="24C3FB92" w14:textId="77777777" w:rsidR="00426B47" w:rsidRPr="00C12CD7" w:rsidRDefault="00426B47" w:rsidP="00426B47">
                  <w:pPr>
                    <w:contextualSpacing/>
                    <w:jc w:val="center"/>
                    <w:rPr>
                      <w:sz w:val="18"/>
                      <w:szCs w:val="18"/>
                    </w:rPr>
                  </w:pPr>
                  <w:r w:rsidRPr="00C12CD7">
                    <w:rPr>
                      <w:sz w:val="18"/>
                      <w:szCs w:val="18"/>
                    </w:rPr>
                    <w:t>1</w:t>
                  </w:r>
                </w:p>
              </w:tc>
              <w:tc>
                <w:tcPr>
                  <w:tcW w:w="2352" w:type="dxa"/>
                </w:tcPr>
                <w:p w14:paraId="0D96DA12" w14:textId="77777777" w:rsidR="00426B47" w:rsidRPr="00C12CD7" w:rsidRDefault="00426B47" w:rsidP="00426B47">
                  <w:pPr>
                    <w:contextualSpacing/>
                    <w:jc w:val="center"/>
                    <w:rPr>
                      <w:sz w:val="18"/>
                      <w:szCs w:val="18"/>
                    </w:rPr>
                  </w:pPr>
                  <w:r w:rsidRPr="00C12CD7">
                    <w:rPr>
                      <w:sz w:val="18"/>
                      <w:szCs w:val="18"/>
                    </w:rPr>
                    <w:t>.75</w:t>
                  </w:r>
                </w:p>
              </w:tc>
            </w:tr>
            <w:tr w:rsidR="00426B47" w:rsidRPr="00C12CD7" w14:paraId="3EB70359" w14:textId="77777777" w:rsidTr="00426B47">
              <w:trPr>
                <w:trHeight w:val="242"/>
                <w:jc w:val="center"/>
              </w:trPr>
              <w:tc>
                <w:tcPr>
                  <w:tcW w:w="2281" w:type="dxa"/>
                </w:tcPr>
                <w:p w14:paraId="6BD3049A" w14:textId="77777777" w:rsidR="00426B47" w:rsidRPr="00C12CD7" w:rsidRDefault="00426B47" w:rsidP="00426B47">
                  <w:pPr>
                    <w:contextualSpacing/>
                    <w:jc w:val="center"/>
                    <w:rPr>
                      <w:sz w:val="18"/>
                      <w:szCs w:val="18"/>
                    </w:rPr>
                  </w:pPr>
                  <w:r w:rsidRPr="00C12CD7">
                    <w:rPr>
                      <w:sz w:val="18"/>
                      <w:szCs w:val="18"/>
                    </w:rPr>
                    <w:t>2</w:t>
                  </w:r>
                </w:p>
              </w:tc>
              <w:tc>
                <w:tcPr>
                  <w:tcW w:w="2352" w:type="dxa"/>
                </w:tcPr>
                <w:p w14:paraId="19647A5D" w14:textId="77777777" w:rsidR="00426B47" w:rsidRPr="00C12CD7" w:rsidRDefault="00426B47" w:rsidP="00426B47">
                  <w:pPr>
                    <w:contextualSpacing/>
                    <w:jc w:val="center"/>
                    <w:rPr>
                      <w:sz w:val="18"/>
                      <w:szCs w:val="18"/>
                    </w:rPr>
                  </w:pPr>
                  <w:r w:rsidRPr="00C12CD7">
                    <w:rPr>
                      <w:sz w:val="18"/>
                      <w:szCs w:val="18"/>
                    </w:rPr>
                    <w:t>1.50</w:t>
                  </w:r>
                </w:p>
              </w:tc>
            </w:tr>
            <w:tr w:rsidR="00426B47" w:rsidRPr="00C12CD7" w14:paraId="35A04408" w14:textId="77777777" w:rsidTr="00426B47">
              <w:trPr>
                <w:trHeight w:val="224"/>
                <w:jc w:val="center"/>
              </w:trPr>
              <w:tc>
                <w:tcPr>
                  <w:tcW w:w="2281" w:type="dxa"/>
                </w:tcPr>
                <w:p w14:paraId="0E0844B4" w14:textId="77777777" w:rsidR="00426B47" w:rsidRPr="00C12CD7" w:rsidRDefault="00426B47" w:rsidP="00426B47">
                  <w:pPr>
                    <w:contextualSpacing/>
                    <w:jc w:val="center"/>
                    <w:rPr>
                      <w:sz w:val="18"/>
                      <w:szCs w:val="18"/>
                    </w:rPr>
                  </w:pPr>
                  <w:r w:rsidRPr="00C12CD7">
                    <w:rPr>
                      <w:sz w:val="18"/>
                      <w:szCs w:val="18"/>
                    </w:rPr>
                    <w:t>3</w:t>
                  </w:r>
                </w:p>
              </w:tc>
              <w:tc>
                <w:tcPr>
                  <w:tcW w:w="2352" w:type="dxa"/>
                </w:tcPr>
                <w:p w14:paraId="6E4058EC" w14:textId="77777777" w:rsidR="00426B47" w:rsidRPr="00C12CD7" w:rsidRDefault="00426B47" w:rsidP="00426B47">
                  <w:pPr>
                    <w:contextualSpacing/>
                    <w:jc w:val="center"/>
                    <w:rPr>
                      <w:sz w:val="18"/>
                      <w:szCs w:val="18"/>
                    </w:rPr>
                  </w:pPr>
                  <w:r w:rsidRPr="00C12CD7">
                    <w:rPr>
                      <w:sz w:val="18"/>
                      <w:szCs w:val="18"/>
                    </w:rPr>
                    <w:t>2.25</w:t>
                  </w:r>
                </w:p>
              </w:tc>
            </w:tr>
            <w:tr w:rsidR="00426B47" w:rsidRPr="00C12CD7" w14:paraId="260388D4" w14:textId="77777777" w:rsidTr="00426B47">
              <w:trPr>
                <w:trHeight w:val="206"/>
                <w:jc w:val="center"/>
              </w:trPr>
              <w:tc>
                <w:tcPr>
                  <w:tcW w:w="2281" w:type="dxa"/>
                </w:tcPr>
                <w:p w14:paraId="605EA8C4" w14:textId="77777777" w:rsidR="00426B47" w:rsidRPr="00C12CD7" w:rsidRDefault="00426B47" w:rsidP="00426B47">
                  <w:pPr>
                    <w:contextualSpacing/>
                    <w:jc w:val="center"/>
                    <w:rPr>
                      <w:sz w:val="18"/>
                      <w:szCs w:val="18"/>
                    </w:rPr>
                  </w:pPr>
                  <w:r w:rsidRPr="00C12CD7">
                    <w:rPr>
                      <w:sz w:val="18"/>
                      <w:szCs w:val="18"/>
                    </w:rPr>
                    <w:t>4</w:t>
                  </w:r>
                </w:p>
              </w:tc>
              <w:tc>
                <w:tcPr>
                  <w:tcW w:w="2352" w:type="dxa"/>
                </w:tcPr>
                <w:p w14:paraId="2A7D5A72" w14:textId="77777777" w:rsidR="00426B47" w:rsidRPr="00C12CD7" w:rsidRDefault="00426B47" w:rsidP="00426B47">
                  <w:pPr>
                    <w:contextualSpacing/>
                    <w:jc w:val="center"/>
                    <w:rPr>
                      <w:sz w:val="18"/>
                      <w:szCs w:val="18"/>
                    </w:rPr>
                  </w:pPr>
                  <w:r w:rsidRPr="00C12CD7">
                    <w:rPr>
                      <w:sz w:val="18"/>
                      <w:szCs w:val="18"/>
                    </w:rPr>
                    <w:t>3.00</w:t>
                  </w:r>
                </w:p>
              </w:tc>
            </w:tr>
          </w:tbl>
          <w:p w14:paraId="70A4F671" w14:textId="77777777" w:rsidR="00426B47" w:rsidRPr="00C12CD7" w:rsidRDefault="00426B47" w:rsidP="00C83F99">
            <w:pPr>
              <w:pStyle w:val="ListParagraph"/>
              <w:rPr>
                <w:sz w:val="2"/>
                <w:szCs w:val="18"/>
              </w:rPr>
            </w:pPr>
          </w:p>
          <w:p w14:paraId="038F4D8F" w14:textId="77777777" w:rsidR="00426B47" w:rsidRPr="00C12CD7" w:rsidRDefault="00426B47" w:rsidP="00C83F99">
            <w:pPr>
              <w:pStyle w:val="ListParagraph"/>
              <w:numPr>
                <w:ilvl w:val="0"/>
                <w:numId w:val="19"/>
              </w:numPr>
              <w:rPr>
                <w:sz w:val="18"/>
                <w:szCs w:val="18"/>
              </w:rPr>
            </w:pPr>
            <w:r w:rsidRPr="00C12CD7">
              <w:rPr>
                <w:i/>
                <w:sz w:val="18"/>
                <w:szCs w:val="18"/>
              </w:rPr>
              <w:t>c</w:t>
            </w:r>
            <w:r w:rsidRPr="00C12CD7">
              <w:rPr>
                <w:sz w:val="18"/>
                <w:szCs w:val="18"/>
              </w:rPr>
              <w:t xml:space="preserve"> = 1 - .75</w:t>
            </w:r>
            <w:r w:rsidRPr="00C12CD7">
              <w:rPr>
                <w:i/>
                <w:sz w:val="18"/>
                <w:szCs w:val="18"/>
              </w:rPr>
              <w:t>b</w:t>
            </w:r>
          </w:p>
          <w:p w14:paraId="2B9F07D8" w14:textId="77777777" w:rsidR="00426B47" w:rsidRPr="00C12CD7" w:rsidRDefault="00426B47" w:rsidP="00C83F99">
            <w:pPr>
              <w:pStyle w:val="ListParagraph"/>
              <w:numPr>
                <w:ilvl w:val="0"/>
                <w:numId w:val="19"/>
              </w:numPr>
              <w:rPr>
                <w:sz w:val="18"/>
                <w:szCs w:val="18"/>
              </w:rPr>
            </w:pPr>
            <w:r w:rsidRPr="00C12CD7">
              <w:rPr>
                <w:i/>
                <w:sz w:val="18"/>
                <w:szCs w:val="18"/>
              </w:rPr>
              <w:t>c</w:t>
            </w:r>
            <w:r w:rsidRPr="00C12CD7">
              <w:rPr>
                <w:sz w:val="18"/>
                <w:szCs w:val="18"/>
              </w:rPr>
              <w:t xml:space="preserve"> = .75</w:t>
            </w:r>
            <w:r w:rsidRPr="00C12CD7">
              <w:rPr>
                <w:i/>
                <w:sz w:val="18"/>
                <w:szCs w:val="18"/>
              </w:rPr>
              <w:t>b</w:t>
            </w:r>
          </w:p>
          <w:p w14:paraId="0EFCB958" w14:textId="77777777" w:rsidR="00426B47" w:rsidRPr="00C12CD7" w:rsidRDefault="00426B47" w:rsidP="00C83F99">
            <w:pPr>
              <w:pStyle w:val="ListParagraph"/>
              <w:numPr>
                <w:ilvl w:val="0"/>
                <w:numId w:val="19"/>
              </w:numPr>
              <w:rPr>
                <w:sz w:val="18"/>
                <w:szCs w:val="18"/>
              </w:rPr>
            </w:pPr>
            <w:r w:rsidRPr="00C12CD7">
              <w:rPr>
                <w:i/>
                <w:sz w:val="18"/>
                <w:szCs w:val="18"/>
              </w:rPr>
              <w:t>c</w:t>
            </w:r>
            <w:r w:rsidRPr="00C12CD7">
              <w:rPr>
                <w:sz w:val="18"/>
                <w:szCs w:val="18"/>
              </w:rPr>
              <w:t xml:space="preserve"> = 13(.75</w:t>
            </w:r>
            <w:r w:rsidRPr="00C12CD7">
              <w:rPr>
                <w:i/>
                <w:sz w:val="18"/>
                <w:szCs w:val="18"/>
              </w:rPr>
              <w:t>b</w:t>
            </w:r>
            <w:r w:rsidRPr="00C12CD7">
              <w:rPr>
                <w:sz w:val="18"/>
                <w:szCs w:val="18"/>
              </w:rPr>
              <w:t>)</w:t>
            </w:r>
          </w:p>
          <w:p w14:paraId="105F3093" w14:textId="77777777" w:rsidR="00426B47" w:rsidRPr="00C12CD7" w:rsidRDefault="00426B47" w:rsidP="00426B47">
            <w:pPr>
              <w:pStyle w:val="ListParagraph"/>
              <w:numPr>
                <w:ilvl w:val="0"/>
                <w:numId w:val="19"/>
              </w:numPr>
              <w:rPr>
                <w:sz w:val="18"/>
                <w:szCs w:val="18"/>
              </w:rPr>
            </w:pPr>
            <w:r w:rsidRPr="00C12CD7">
              <w:rPr>
                <w:i/>
                <w:sz w:val="18"/>
                <w:szCs w:val="18"/>
              </w:rPr>
              <w:t>b</w:t>
            </w:r>
            <w:r w:rsidRPr="00C12CD7">
              <w:rPr>
                <w:sz w:val="18"/>
                <w:szCs w:val="18"/>
              </w:rPr>
              <w:t xml:space="preserve"> = .75</w:t>
            </w:r>
            <w:r w:rsidRPr="00C12CD7">
              <w:rPr>
                <w:i/>
                <w:sz w:val="18"/>
                <w:szCs w:val="18"/>
              </w:rPr>
              <w:t>c</w:t>
            </w:r>
          </w:p>
        </w:tc>
        <w:tc>
          <w:tcPr>
            <w:tcW w:w="5508" w:type="dxa"/>
          </w:tcPr>
          <w:p w14:paraId="2ED73572" w14:textId="77777777" w:rsidR="00426B47" w:rsidRPr="00C12CD7" w:rsidRDefault="00426B47" w:rsidP="00C83F99">
            <w:pPr>
              <w:rPr>
                <w:sz w:val="18"/>
                <w:szCs w:val="18"/>
              </w:rPr>
            </w:pPr>
            <w:r w:rsidRPr="00C12CD7">
              <w:rPr>
                <w:sz w:val="18"/>
                <w:szCs w:val="18"/>
              </w:rPr>
              <w:t>18. Fallon works at Baker’s Book company.  If she earned a commission of $63.75 on her sales of $850, what was Fallon’s rate of commission?</w:t>
            </w:r>
          </w:p>
          <w:p w14:paraId="112A192E" w14:textId="77777777" w:rsidR="00426B47" w:rsidRPr="00C12CD7" w:rsidRDefault="00426B47" w:rsidP="00C83F99">
            <w:pPr>
              <w:rPr>
                <w:sz w:val="18"/>
                <w:szCs w:val="18"/>
              </w:rPr>
            </w:pPr>
          </w:p>
          <w:p w14:paraId="1714A71F" w14:textId="77777777" w:rsidR="00426B47" w:rsidRPr="00C12CD7" w:rsidRDefault="00426B47" w:rsidP="002134DF">
            <w:pPr>
              <w:pStyle w:val="ListParagraph"/>
              <w:numPr>
                <w:ilvl w:val="0"/>
                <w:numId w:val="21"/>
              </w:numPr>
              <w:rPr>
                <w:sz w:val="18"/>
                <w:szCs w:val="18"/>
              </w:rPr>
            </w:pPr>
            <w:r w:rsidRPr="00C12CD7">
              <w:rPr>
                <w:sz w:val="18"/>
                <w:szCs w:val="18"/>
              </w:rPr>
              <w:t>7.5%</w:t>
            </w:r>
          </w:p>
          <w:p w14:paraId="0E5C0697" w14:textId="77777777" w:rsidR="00426B47" w:rsidRPr="00C12CD7" w:rsidRDefault="00426B47" w:rsidP="00C354E1">
            <w:pPr>
              <w:pStyle w:val="ListParagraph"/>
              <w:numPr>
                <w:ilvl w:val="0"/>
                <w:numId w:val="21"/>
              </w:numPr>
              <w:rPr>
                <w:sz w:val="18"/>
                <w:szCs w:val="18"/>
              </w:rPr>
            </w:pPr>
            <w:r w:rsidRPr="00C12CD7">
              <w:rPr>
                <w:sz w:val="18"/>
                <w:szCs w:val="18"/>
              </w:rPr>
              <w:t>8%</w:t>
            </w:r>
          </w:p>
          <w:p w14:paraId="7B75766A" w14:textId="77777777" w:rsidR="00426B47" w:rsidRPr="00C12CD7" w:rsidRDefault="00426B47" w:rsidP="00C354E1">
            <w:pPr>
              <w:pStyle w:val="ListParagraph"/>
              <w:numPr>
                <w:ilvl w:val="0"/>
                <w:numId w:val="21"/>
              </w:numPr>
              <w:rPr>
                <w:sz w:val="18"/>
                <w:szCs w:val="18"/>
              </w:rPr>
            </w:pPr>
            <w:r w:rsidRPr="00C12CD7">
              <w:rPr>
                <w:sz w:val="18"/>
                <w:szCs w:val="18"/>
              </w:rPr>
              <w:t>10%</w:t>
            </w:r>
          </w:p>
          <w:p w14:paraId="644CBD1D" w14:textId="77777777" w:rsidR="00426B47" w:rsidRPr="00C12CD7" w:rsidRDefault="00426B47" w:rsidP="002134DF">
            <w:pPr>
              <w:pStyle w:val="ListParagraph"/>
              <w:numPr>
                <w:ilvl w:val="0"/>
                <w:numId w:val="21"/>
              </w:numPr>
              <w:rPr>
                <w:sz w:val="18"/>
                <w:szCs w:val="18"/>
              </w:rPr>
            </w:pPr>
            <w:r w:rsidRPr="00C12CD7">
              <w:rPr>
                <w:sz w:val="18"/>
                <w:szCs w:val="18"/>
              </w:rPr>
              <w:t>75%</w:t>
            </w:r>
          </w:p>
          <w:p w14:paraId="6EFFDE12" w14:textId="77777777" w:rsidR="00426B47" w:rsidRPr="00C12CD7" w:rsidRDefault="00426B47" w:rsidP="00C354E1">
            <w:pPr>
              <w:pStyle w:val="ListParagraph"/>
              <w:rPr>
                <w:sz w:val="18"/>
                <w:szCs w:val="18"/>
              </w:rPr>
            </w:pPr>
          </w:p>
          <w:p w14:paraId="68F73EE4" w14:textId="77777777" w:rsidR="00426B47" w:rsidRPr="00C12CD7" w:rsidRDefault="00426B47" w:rsidP="00C354E1">
            <w:pPr>
              <w:jc w:val="right"/>
              <w:rPr>
                <w:sz w:val="18"/>
                <w:szCs w:val="18"/>
              </w:rPr>
            </w:pPr>
          </w:p>
        </w:tc>
      </w:tr>
      <w:tr w:rsidR="00426B47" w:rsidRPr="00C12CD7" w14:paraId="5D9B868A" w14:textId="77777777" w:rsidTr="00665AEA">
        <w:tc>
          <w:tcPr>
            <w:tcW w:w="5508" w:type="dxa"/>
          </w:tcPr>
          <w:p w14:paraId="2B708B85" w14:textId="77777777" w:rsidR="00C12CD7" w:rsidRPr="00C12CD7" w:rsidRDefault="00426B47" w:rsidP="00C12CD7">
            <w:pPr>
              <w:rPr>
                <w:sz w:val="18"/>
                <w:szCs w:val="18"/>
              </w:rPr>
            </w:pPr>
            <w:r w:rsidRPr="00C12CD7">
              <w:rPr>
                <w:sz w:val="18"/>
                <w:szCs w:val="18"/>
              </w:rPr>
              <w:t xml:space="preserve">19. </w:t>
            </w:r>
            <w:r w:rsidR="00C12CD7" w:rsidRPr="00C12CD7">
              <w:rPr>
                <w:sz w:val="18"/>
                <w:szCs w:val="18"/>
              </w:rPr>
              <w:t xml:space="preserve">What is the constant of proportionality and what does it mean?  Pick the letter that best represents the answer.  </w:t>
            </w:r>
          </w:p>
          <w:p w14:paraId="17A5254A" w14:textId="77777777" w:rsidR="00426B47" w:rsidRPr="00C12CD7" w:rsidRDefault="00426B47" w:rsidP="00C83F99">
            <w:pPr>
              <w:rPr>
                <w:sz w:val="18"/>
                <w:szCs w:val="18"/>
              </w:rPr>
            </w:pPr>
          </w:p>
          <w:p w14:paraId="359455A9" w14:textId="77777777" w:rsidR="00426B47" w:rsidRPr="00C12CD7" w:rsidRDefault="00426B47" w:rsidP="00C83F99">
            <w:pPr>
              <w:rPr>
                <w:sz w:val="18"/>
                <w:szCs w:val="18"/>
              </w:rPr>
            </w:pPr>
            <w:r w:rsidRPr="00C12CD7">
              <w:rPr>
                <w:sz w:val="18"/>
                <w:szCs w:val="18"/>
              </w:rPr>
              <w:t xml:space="preserve"> </w:t>
            </w:r>
            <w:r w:rsidRPr="00C12CD7">
              <w:rPr>
                <w:b/>
                <w:sz w:val="18"/>
                <w:szCs w:val="18"/>
              </w:rPr>
              <w:t>A.</w:t>
            </w:r>
            <w:r w:rsidRPr="00C12CD7">
              <w:rPr>
                <w:sz w:val="18"/>
                <w:szCs w:val="18"/>
              </w:rPr>
              <w:t xml:space="preserve">  The constant of proportionality is 1.  This means one seed packet will produce four flowers.    </w:t>
            </w:r>
          </w:p>
          <w:p w14:paraId="16A6FCB4" w14:textId="77777777" w:rsidR="00426B47" w:rsidRPr="00C12CD7" w:rsidRDefault="00C12CD7" w:rsidP="00C83F99">
            <w:pPr>
              <w:rPr>
                <w:sz w:val="18"/>
                <w:szCs w:val="18"/>
              </w:rPr>
            </w:pPr>
            <w:r>
              <w:rPr>
                <w:b/>
                <w:noProof/>
                <w:sz w:val="18"/>
                <w:szCs w:val="18"/>
              </w:rPr>
              <w:drawing>
                <wp:anchor distT="0" distB="0" distL="114300" distR="114300" simplePos="0" relativeHeight="251662336" behindDoc="0" locked="0" layoutInCell="1" allowOverlap="1" wp14:anchorId="0C4CFA4E" wp14:editId="002B3FC8">
                  <wp:simplePos x="0" y="0"/>
                  <wp:positionH relativeFrom="column">
                    <wp:posOffset>1933575</wp:posOffset>
                  </wp:positionH>
                  <wp:positionV relativeFrom="paragraph">
                    <wp:posOffset>-943610</wp:posOffset>
                  </wp:positionV>
                  <wp:extent cx="1468755" cy="1517015"/>
                  <wp:effectExtent l="38100" t="19050" r="17145" b="26035"/>
                  <wp:wrapSquare wrapText="bothSides"/>
                  <wp:docPr id="3" name="Picture 23" descr="[image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[image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/>
                          <a:srcRect r="650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68755" cy="15170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bg1">
                                <a:lumMod val="7500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426B47" w:rsidRPr="00C12CD7">
              <w:rPr>
                <w:b/>
                <w:sz w:val="18"/>
                <w:szCs w:val="18"/>
              </w:rPr>
              <w:t>B.</w:t>
            </w:r>
            <w:r w:rsidR="00426B47" w:rsidRPr="00C12CD7">
              <w:rPr>
                <w:sz w:val="18"/>
                <w:szCs w:val="18"/>
              </w:rPr>
              <w:t xml:space="preserve">  The constant of proportionality is 4.  This means one seed packet will produce four flowers.    </w:t>
            </w:r>
          </w:p>
          <w:p w14:paraId="1F3943BC" w14:textId="77777777" w:rsidR="00426B47" w:rsidRPr="00C12CD7" w:rsidRDefault="00426B47" w:rsidP="00C83F99">
            <w:pPr>
              <w:rPr>
                <w:sz w:val="18"/>
                <w:szCs w:val="18"/>
              </w:rPr>
            </w:pPr>
            <w:r w:rsidRPr="00C12CD7">
              <w:rPr>
                <w:b/>
                <w:sz w:val="18"/>
                <w:szCs w:val="18"/>
              </w:rPr>
              <w:t>C.</w:t>
            </w:r>
            <w:r w:rsidRPr="00C12CD7">
              <w:rPr>
                <w:sz w:val="18"/>
                <w:szCs w:val="18"/>
              </w:rPr>
              <w:t xml:space="preserve">  The constant of proportionality is 2.  This means two seed packet will produce eight flowers.    </w:t>
            </w:r>
          </w:p>
          <w:p w14:paraId="72E83B91" w14:textId="77777777" w:rsidR="00426B47" w:rsidRPr="00C12CD7" w:rsidRDefault="00426B47" w:rsidP="00C83F99">
            <w:pPr>
              <w:rPr>
                <w:sz w:val="18"/>
                <w:szCs w:val="18"/>
              </w:rPr>
            </w:pPr>
            <w:r w:rsidRPr="00C12CD7">
              <w:rPr>
                <w:b/>
                <w:sz w:val="18"/>
                <w:szCs w:val="18"/>
              </w:rPr>
              <w:t>D.</w:t>
            </w:r>
            <w:r w:rsidRPr="00C12CD7">
              <w:rPr>
                <w:sz w:val="18"/>
                <w:szCs w:val="18"/>
              </w:rPr>
              <w:t xml:space="preserve">  The constant of proportionality is 8.  This means two seed packet will produce eight flowers.    </w:t>
            </w:r>
          </w:p>
        </w:tc>
        <w:tc>
          <w:tcPr>
            <w:tcW w:w="5508" w:type="dxa"/>
          </w:tcPr>
          <w:p w14:paraId="52421353" w14:textId="77777777" w:rsidR="00426B47" w:rsidRPr="00C12CD7" w:rsidRDefault="00426B47" w:rsidP="00C83F99">
            <w:pPr>
              <w:rPr>
                <w:sz w:val="18"/>
                <w:szCs w:val="18"/>
              </w:rPr>
            </w:pPr>
            <w:r w:rsidRPr="00C12CD7">
              <w:rPr>
                <w:sz w:val="18"/>
                <w:szCs w:val="18"/>
              </w:rPr>
              <w:t>20.</w:t>
            </w:r>
            <w:r w:rsidR="00C12CD7">
              <w:rPr>
                <w:sz w:val="18"/>
                <w:szCs w:val="18"/>
              </w:rPr>
              <w:t xml:space="preserve"> </w:t>
            </w:r>
            <w:r w:rsidRPr="00C12CD7">
              <w:rPr>
                <w:sz w:val="18"/>
                <w:szCs w:val="18"/>
              </w:rPr>
              <w:t xml:space="preserve">Is the total number of flowers in the garden proportional to the number of seed packets used?  Use the letter that best represents your answer on the final answer line.  </w:t>
            </w:r>
          </w:p>
          <w:p w14:paraId="4BEC357D" w14:textId="77777777" w:rsidR="00426B47" w:rsidRPr="00C12CD7" w:rsidRDefault="00426B47" w:rsidP="00C83F99">
            <w:pPr>
              <w:rPr>
                <w:sz w:val="18"/>
                <w:szCs w:val="18"/>
              </w:rPr>
            </w:pPr>
          </w:p>
          <w:p w14:paraId="3FCCCA30" w14:textId="77777777" w:rsidR="00426B47" w:rsidRPr="00C12CD7" w:rsidRDefault="00426B47" w:rsidP="00C83F99">
            <w:pPr>
              <w:rPr>
                <w:sz w:val="18"/>
                <w:szCs w:val="18"/>
              </w:rPr>
            </w:pPr>
            <w:r w:rsidRPr="00C12CD7">
              <w:rPr>
                <w:b/>
                <w:sz w:val="18"/>
                <w:szCs w:val="18"/>
              </w:rPr>
              <w:t>A.</w:t>
            </w:r>
            <w:r w:rsidRPr="00C12CD7">
              <w:rPr>
                <w:sz w:val="18"/>
                <w:szCs w:val="18"/>
              </w:rPr>
              <w:t xml:space="preserve">  It is NOT proportional because it is not linear and does not go through the origin.  </w:t>
            </w:r>
          </w:p>
          <w:p w14:paraId="2E755BBF" w14:textId="77777777" w:rsidR="00426B47" w:rsidRPr="00C12CD7" w:rsidRDefault="00C12CD7" w:rsidP="00C83F99">
            <w:pPr>
              <w:rPr>
                <w:sz w:val="18"/>
                <w:szCs w:val="18"/>
              </w:rPr>
            </w:pPr>
            <w:r>
              <w:rPr>
                <w:noProof/>
                <w:sz w:val="18"/>
                <w:szCs w:val="18"/>
              </w:rPr>
              <w:drawing>
                <wp:anchor distT="0" distB="0" distL="114300" distR="114300" simplePos="0" relativeHeight="251663360" behindDoc="0" locked="0" layoutInCell="1" allowOverlap="1" wp14:anchorId="163A8D09" wp14:editId="5F4160A5">
                  <wp:simplePos x="0" y="0"/>
                  <wp:positionH relativeFrom="column">
                    <wp:posOffset>1962785</wp:posOffset>
                  </wp:positionH>
                  <wp:positionV relativeFrom="paragraph">
                    <wp:posOffset>-950595</wp:posOffset>
                  </wp:positionV>
                  <wp:extent cx="1433195" cy="1440180"/>
                  <wp:effectExtent l="19050" t="19050" r="14605" b="26670"/>
                  <wp:wrapSquare wrapText="bothSides"/>
                  <wp:docPr id="4" name="Picture 19" descr="[image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 descr="[image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33195" cy="14401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bg1">
                                <a:lumMod val="7500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426B47" w:rsidRPr="00C12CD7">
              <w:rPr>
                <w:b/>
                <w:sz w:val="18"/>
                <w:szCs w:val="18"/>
              </w:rPr>
              <w:t>B.</w:t>
            </w:r>
            <w:r w:rsidR="00426B47" w:rsidRPr="00C12CD7">
              <w:rPr>
                <w:sz w:val="18"/>
                <w:szCs w:val="18"/>
              </w:rPr>
              <w:t xml:space="preserve">  It is NOT proportional because although it is linear, it does not go through the origin.</w:t>
            </w:r>
          </w:p>
          <w:p w14:paraId="674D6CBA" w14:textId="77777777" w:rsidR="00426B47" w:rsidRPr="00C12CD7" w:rsidRDefault="00426B47" w:rsidP="00C83F99">
            <w:pPr>
              <w:rPr>
                <w:sz w:val="18"/>
                <w:szCs w:val="18"/>
              </w:rPr>
            </w:pPr>
            <w:r w:rsidRPr="00C12CD7">
              <w:rPr>
                <w:b/>
                <w:sz w:val="18"/>
                <w:szCs w:val="18"/>
              </w:rPr>
              <w:t>C.</w:t>
            </w:r>
            <w:r w:rsidRPr="00C12CD7">
              <w:rPr>
                <w:sz w:val="18"/>
                <w:szCs w:val="18"/>
              </w:rPr>
              <w:t xml:space="preserve">  It is proportional because it is linear and it goes through the origin.  </w:t>
            </w:r>
          </w:p>
          <w:p w14:paraId="2050FA35" w14:textId="77777777" w:rsidR="00426B47" w:rsidRPr="00C12CD7" w:rsidRDefault="00426B47" w:rsidP="00C83F99">
            <w:pPr>
              <w:rPr>
                <w:sz w:val="18"/>
                <w:szCs w:val="18"/>
              </w:rPr>
            </w:pPr>
            <w:r w:rsidRPr="00C12CD7">
              <w:rPr>
                <w:b/>
                <w:sz w:val="18"/>
                <w:szCs w:val="18"/>
              </w:rPr>
              <w:t>D.</w:t>
            </w:r>
            <w:r w:rsidRPr="00C12CD7">
              <w:rPr>
                <w:sz w:val="18"/>
                <w:szCs w:val="18"/>
              </w:rPr>
              <w:t xml:space="preserve">  It is proportional because it is linear and it does not matter if it goes through the origin.</w:t>
            </w:r>
          </w:p>
        </w:tc>
      </w:tr>
    </w:tbl>
    <w:p w14:paraId="32853A52" w14:textId="77777777" w:rsidR="00642916" w:rsidRPr="00426B47" w:rsidRDefault="00642916" w:rsidP="006C4147">
      <w:pPr>
        <w:rPr>
          <w:sz w:val="20"/>
          <w:szCs w:val="20"/>
        </w:rPr>
      </w:pPr>
    </w:p>
    <w:sectPr w:rsidR="00642916" w:rsidRPr="00426B47" w:rsidSect="001B029D">
      <w:pgSz w:w="12240" w:h="15840"/>
      <w:pgMar w:top="432" w:right="720" w:bottom="432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F90D83"/>
    <w:multiLevelType w:val="hybridMultilevel"/>
    <w:tmpl w:val="2AA2CC0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2F0606E"/>
    <w:multiLevelType w:val="hybridMultilevel"/>
    <w:tmpl w:val="29B0C4A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CF13E16"/>
    <w:multiLevelType w:val="hybridMultilevel"/>
    <w:tmpl w:val="D41EF8B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132363F0"/>
    <w:multiLevelType w:val="hybridMultilevel"/>
    <w:tmpl w:val="0C0EE24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02E4323"/>
    <w:multiLevelType w:val="hybridMultilevel"/>
    <w:tmpl w:val="5C886258"/>
    <w:lvl w:ilvl="0" w:tplc="04090015">
      <w:start w:val="3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0F20AF2"/>
    <w:multiLevelType w:val="hybridMultilevel"/>
    <w:tmpl w:val="66F8B2B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5712589"/>
    <w:multiLevelType w:val="hybridMultilevel"/>
    <w:tmpl w:val="CB4E0D20"/>
    <w:lvl w:ilvl="0" w:tplc="271A7F72">
      <w:start w:val="1"/>
      <w:numFmt w:val="upperLetter"/>
      <w:lvlText w:val="%1."/>
      <w:lvlJc w:val="left"/>
      <w:pPr>
        <w:ind w:left="720" w:hanging="360"/>
      </w:pPr>
      <w:rPr>
        <w:rFonts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7175F22"/>
    <w:multiLevelType w:val="hybridMultilevel"/>
    <w:tmpl w:val="2C1ED49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FE64390"/>
    <w:multiLevelType w:val="hybridMultilevel"/>
    <w:tmpl w:val="930CA15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34B0830"/>
    <w:multiLevelType w:val="hybridMultilevel"/>
    <w:tmpl w:val="94BC533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44B56DF"/>
    <w:multiLevelType w:val="hybridMultilevel"/>
    <w:tmpl w:val="C0CE15B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4343476"/>
    <w:multiLevelType w:val="hybridMultilevel"/>
    <w:tmpl w:val="9F4CA80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6B841E2"/>
    <w:multiLevelType w:val="hybridMultilevel"/>
    <w:tmpl w:val="123E5C9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79B3A7B"/>
    <w:multiLevelType w:val="hybridMultilevel"/>
    <w:tmpl w:val="CC00AFF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18B0194"/>
    <w:multiLevelType w:val="hybridMultilevel"/>
    <w:tmpl w:val="C1B01F90"/>
    <w:lvl w:ilvl="0" w:tplc="A1E8BB60">
      <w:start w:val="1"/>
      <w:numFmt w:val="upperLetter"/>
      <w:lvlText w:val="%1."/>
      <w:lvlJc w:val="left"/>
      <w:pPr>
        <w:ind w:left="720" w:hanging="360"/>
      </w:pPr>
      <w:rPr>
        <w:rFonts w:eastAsia="Calibri" w:cs="Times New Roman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2DE4C13"/>
    <w:multiLevelType w:val="hybridMultilevel"/>
    <w:tmpl w:val="F9A6175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3C44AAB"/>
    <w:multiLevelType w:val="hybridMultilevel"/>
    <w:tmpl w:val="EBC8185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6EB3D9B"/>
    <w:multiLevelType w:val="hybridMultilevel"/>
    <w:tmpl w:val="C57E2B2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7407F43"/>
    <w:multiLevelType w:val="hybridMultilevel"/>
    <w:tmpl w:val="C57E2B2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A047ADD"/>
    <w:multiLevelType w:val="hybridMultilevel"/>
    <w:tmpl w:val="BC34C41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55457E2"/>
    <w:multiLevelType w:val="hybridMultilevel"/>
    <w:tmpl w:val="034A7C60"/>
    <w:lvl w:ilvl="0" w:tplc="282EF31C">
      <w:start w:val="1"/>
      <w:numFmt w:val="upperLetter"/>
      <w:lvlText w:val="%1."/>
      <w:lvlJc w:val="left"/>
      <w:pPr>
        <w:ind w:left="720" w:hanging="360"/>
      </w:pPr>
      <w:rPr>
        <w:rFonts w:eastAsia="Calibri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6BA0355"/>
    <w:multiLevelType w:val="hybridMultilevel"/>
    <w:tmpl w:val="E4D4309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75D7C28"/>
    <w:multiLevelType w:val="hybridMultilevel"/>
    <w:tmpl w:val="94BC533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9"/>
  </w:num>
  <w:num w:numId="3">
    <w:abstractNumId w:val="18"/>
  </w:num>
  <w:num w:numId="4">
    <w:abstractNumId w:val="22"/>
  </w:num>
  <w:num w:numId="5">
    <w:abstractNumId w:val="13"/>
  </w:num>
  <w:num w:numId="6">
    <w:abstractNumId w:val="6"/>
  </w:num>
  <w:num w:numId="7">
    <w:abstractNumId w:val="4"/>
  </w:num>
  <w:num w:numId="8">
    <w:abstractNumId w:val="5"/>
  </w:num>
  <w:num w:numId="9">
    <w:abstractNumId w:val="2"/>
  </w:num>
  <w:num w:numId="10">
    <w:abstractNumId w:val="15"/>
  </w:num>
  <w:num w:numId="11">
    <w:abstractNumId w:val="8"/>
  </w:num>
  <w:num w:numId="12">
    <w:abstractNumId w:val="12"/>
  </w:num>
  <w:num w:numId="13">
    <w:abstractNumId w:val="1"/>
  </w:num>
  <w:num w:numId="14">
    <w:abstractNumId w:val="21"/>
  </w:num>
  <w:num w:numId="15">
    <w:abstractNumId w:val="20"/>
  </w:num>
  <w:num w:numId="16">
    <w:abstractNumId w:val="0"/>
  </w:num>
  <w:num w:numId="17">
    <w:abstractNumId w:val="14"/>
  </w:num>
  <w:num w:numId="18">
    <w:abstractNumId w:val="16"/>
  </w:num>
  <w:num w:numId="19">
    <w:abstractNumId w:val="11"/>
  </w:num>
  <w:num w:numId="20">
    <w:abstractNumId w:val="10"/>
  </w:num>
  <w:num w:numId="21">
    <w:abstractNumId w:val="7"/>
  </w:num>
  <w:num w:numId="22">
    <w:abstractNumId w:val="17"/>
  </w:num>
  <w:num w:numId="23">
    <w:abstractNumId w:val="9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drawingGridHorizontalSpacing w:val="120"/>
  <w:displayHorizontalDrawingGridEvery w:val="2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1B029D"/>
    <w:rsid w:val="00001BEA"/>
    <w:rsid w:val="00011055"/>
    <w:rsid w:val="0001512B"/>
    <w:rsid w:val="00025827"/>
    <w:rsid w:val="000355F4"/>
    <w:rsid w:val="00035EC1"/>
    <w:rsid w:val="000418A3"/>
    <w:rsid w:val="0005470B"/>
    <w:rsid w:val="00081DC9"/>
    <w:rsid w:val="000A3313"/>
    <w:rsid w:val="00124CD9"/>
    <w:rsid w:val="001359D5"/>
    <w:rsid w:val="00163D6D"/>
    <w:rsid w:val="0016598A"/>
    <w:rsid w:val="00191D44"/>
    <w:rsid w:val="00191E5F"/>
    <w:rsid w:val="001B029D"/>
    <w:rsid w:val="001B5AF6"/>
    <w:rsid w:val="001C75D5"/>
    <w:rsid w:val="001D7F1F"/>
    <w:rsid w:val="001F634C"/>
    <w:rsid w:val="002133F6"/>
    <w:rsid w:val="002134DF"/>
    <w:rsid w:val="00214AA2"/>
    <w:rsid w:val="00246E15"/>
    <w:rsid w:val="0025169B"/>
    <w:rsid w:val="0027426D"/>
    <w:rsid w:val="00284833"/>
    <w:rsid w:val="00295B04"/>
    <w:rsid w:val="002D4DE7"/>
    <w:rsid w:val="0031568D"/>
    <w:rsid w:val="00326683"/>
    <w:rsid w:val="00344DC8"/>
    <w:rsid w:val="00375496"/>
    <w:rsid w:val="00383698"/>
    <w:rsid w:val="00385D0F"/>
    <w:rsid w:val="003A2E0D"/>
    <w:rsid w:val="003B3DB1"/>
    <w:rsid w:val="003C1C39"/>
    <w:rsid w:val="003E34D2"/>
    <w:rsid w:val="003E6D9A"/>
    <w:rsid w:val="003F5608"/>
    <w:rsid w:val="00403C22"/>
    <w:rsid w:val="00426B47"/>
    <w:rsid w:val="004628CB"/>
    <w:rsid w:val="0046452B"/>
    <w:rsid w:val="00466495"/>
    <w:rsid w:val="004B110E"/>
    <w:rsid w:val="004B7DAB"/>
    <w:rsid w:val="00507AC2"/>
    <w:rsid w:val="00514327"/>
    <w:rsid w:val="0051548A"/>
    <w:rsid w:val="0055060D"/>
    <w:rsid w:val="005513C8"/>
    <w:rsid w:val="00570121"/>
    <w:rsid w:val="005838A3"/>
    <w:rsid w:val="005C29A7"/>
    <w:rsid w:val="005C3282"/>
    <w:rsid w:val="005D7CD7"/>
    <w:rsid w:val="005E1AC3"/>
    <w:rsid w:val="005E56BC"/>
    <w:rsid w:val="005F136D"/>
    <w:rsid w:val="0061459A"/>
    <w:rsid w:val="006261BE"/>
    <w:rsid w:val="00642916"/>
    <w:rsid w:val="006575F3"/>
    <w:rsid w:val="006632C4"/>
    <w:rsid w:val="00665AEA"/>
    <w:rsid w:val="0066724D"/>
    <w:rsid w:val="006A4144"/>
    <w:rsid w:val="006B49A7"/>
    <w:rsid w:val="006B7B37"/>
    <w:rsid w:val="006C073A"/>
    <w:rsid w:val="006C2297"/>
    <w:rsid w:val="006C4147"/>
    <w:rsid w:val="006D749B"/>
    <w:rsid w:val="006E400B"/>
    <w:rsid w:val="006F4C72"/>
    <w:rsid w:val="00724CC6"/>
    <w:rsid w:val="00781273"/>
    <w:rsid w:val="00785AC0"/>
    <w:rsid w:val="007B47F9"/>
    <w:rsid w:val="007E32C1"/>
    <w:rsid w:val="007F0E50"/>
    <w:rsid w:val="008249A0"/>
    <w:rsid w:val="0084046F"/>
    <w:rsid w:val="00844036"/>
    <w:rsid w:val="00862863"/>
    <w:rsid w:val="008870C4"/>
    <w:rsid w:val="008C5919"/>
    <w:rsid w:val="008E463D"/>
    <w:rsid w:val="008F109C"/>
    <w:rsid w:val="00905FE6"/>
    <w:rsid w:val="00971F5C"/>
    <w:rsid w:val="0097757D"/>
    <w:rsid w:val="00980A47"/>
    <w:rsid w:val="00A12BC5"/>
    <w:rsid w:val="00A65B2A"/>
    <w:rsid w:val="00AA794C"/>
    <w:rsid w:val="00AD0E84"/>
    <w:rsid w:val="00AD3E4E"/>
    <w:rsid w:val="00AE3FF3"/>
    <w:rsid w:val="00B403D4"/>
    <w:rsid w:val="00B416CD"/>
    <w:rsid w:val="00B57F71"/>
    <w:rsid w:val="00B60253"/>
    <w:rsid w:val="00B90603"/>
    <w:rsid w:val="00C12CD7"/>
    <w:rsid w:val="00C14F54"/>
    <w:rsid w:val="00C208A8"/>
    <w:rsid w:val="00C354E1"/>
    <w:rsid w:val="00C60ED9"/>
    <w:rsid w:val="00C62833"/>
    <w:rsid w:val="00C649D9"/>
    <w:rsid w:val="00C64D51"/>
    <w:rsid w:val="00C83F99"/>
    <w:rsid w:val="00C91FED"/>
    <w:rsid w:val="00CA0757"/>
    <w:rsid w:val="00CF7EE4"/>
    <w:rsid w:val="00D0032E"/>
    <w:rsid w:val="00D20F7A"/>
    <w:rsid w:val="00D36287"/>
    <w:rsid w:val="00D90064"/>
    <w:rsid w:val="00D95430"/>
    <w:rsid w:val="00DE2F7B"/>
    <w:rsid w:val="00E32558"/>
    <w:rsid w:val="00E905CD"/>
    <w:rsid w:val="00E90B91"/>
    <w:rsid w:val="00E91239"/>
    <w:rsid w:val="00EC4223"/>
    <w:rsid w:val="00ED02BA"/>
    <w:rsid w:val="00ED6FE4"/>
    <w:rsid w:val="00F21AD5"/>
    <w:rsid w:val="00F55643"/>
    <w:rsid w:val="00F6247B"/>
    <w:rsid w:val="00F74432"/>
    <w:rsid w:val="00F80868"/>
    <w:rsid w:val="00F81092"/>
    <w:rsid w:val="00F875D2"/>
    <w:rsid w:val="00FB3E8B"/>
    <w:rsid w:val="00FF11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>
      <o:colormenu v:ext="edit" strokecolor="none [2412]"/>
    </o:shapedefaults>
    <o:shapelayout v:ext="edit">
      <o:idmap v:ext="edit" data="1"/>
    </o:shapelayout>
  </w:shapeDefaults>
  <w:decimalSymbol w:val="."/>
  <w:listSeparator w:val=","/>
  <w14:docId w14:val="48735280"/>
  <w15:docId w15:val="{3F172EB0-7B78-4758-87A2-C15A2ACAA3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omic Sans MS" w:eastAsiaTheme="minorHAnsi" w:hAnsi="Comic Sans MS" w:cstheme="minorBidi"/>
        <w:sz w:val="24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2133F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665AE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84046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8483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84833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gi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image" Target="media/image5.gi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5" Type="http://schemas.openxmlformats.org/officeDocument/2006/relationships/image" Target="media/image1.png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775</Words>
  <Characters>4420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51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Erin</dc:creator>
  <cp:lastModifiedBy>aconnell@wcpschools.wcpss.local</cp:lastModifiedBy>
  <cp:revision>2</cp:revision>
  <cp:lastPrinted>2019-03-13T14:20:00Z</cp:lastPrinted>
  <dcterms:created xsi:type="dcterms:W3CDTF">2019-03-15T16:21:00Z</dcterms:created>
  <dcterms:modified xsi:type="dcterms:W3CDTF">2019-03-15T16:21:00Z</dcterms:modified>
</cp:coreProperties>
</file>